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816" w:type="dxa"/>
        <w:tblInd w:w="-132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3420"/>
        <w:gridCol w:w="6396"/>
      </w:tblGrid>
      <w:tr w:rsidR="009F1A21" w:rsidRPr="008D270D" w:rsidTr="00585AFF">
        <w:tc>
          <w:tcPr>
            <w:tcW w:w="3420" w:type="dxa"/>
            <w:vAlign w:val="center"/>
          </w:tcPr>
          <w:p w:rsidR="009F1A21" w:rsidRPr="000D1372" w:rsidRDefault="009F1A21" w:rsidP="008C3DE0">
            <w:pPr>
              <w:jc w:val="center"/>
              <w:rPr>
                <w:rFonts w:ascii=".VnTimeH" w:hAnsi=".VnTimeH"/>
                <w:sz w:val="22"/>
                <w:szCs w:val="20"/>
              </w:rPr>
            </w:pPr>
            <w:r w:rsidRPr="000D1372">
              <w:rPr>
                <w:rFonts w:ascii=".VnTimeH" w:hAnsi=".VnTimeH"/>
                <w:sz w:val="22"/>
                <w:szCs w:val="20"/>
              </w:rPr>
              <w:t>phßng gi¸o dôc - ®µo t¹o</w:t>
            </w:r>
          </w:p>
          <w:p w:rsidR="009F1A21" w:rsidRPr="000D1372" w:rsidRDefault="009F1A21" w:rsidP="008C3DE0">
            <w:pPr>
              <w:pStyle w:val="Heading1"/>
              <w:rPr>
                <w:sz w:val="22"/>
                <w:szCs w:val="20"/>
              </w:rPr>
            </w:pPr>
            <w:r w:rsidRPr="000D1372">
              <w:rPr>
                <w:bCs w:val="0"/>
                <w:sz w:val="22"/>
                <w:szCs w:val="20"/>
              </w:rPr>
              <w:t>huyÖn trùc ninh</w:t>
            </w:r>
          </w:p>
          <w:p w:rsidR="009F1A21" w:rsidRPr="008D270D" w:rsidRDefault="00E27F3A" w:rsidP="008C3DE0">
            <w:pPr>
              <w:ind w:left="92" w:hanging="92"/>
              <w:jc w:val="center"/>
              <w:rPr>
                <w:sz w:val="22"/>
                <w:szCs w:val="22"/>
              </w:rPr>
            </w:pPr>
            <w:r w:rsidRPr="00295B17">
              <w:rPr>
                <w:rFonts w:ascii=".VnTimeH" w:hAnsi=".VnTimeH"/>
                <w:b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434340</wp:posOffset>
                      </wp:positionH>
                      <wp:positionV relativeFrom="paragraph">
                        <wp:posOffset>13335</wp:posOffset>
                      </wp:positionV>
                      <wp:extent cx="1177290" cy="0"/>
                      <wp:effectExtent l="7620" t="5080" r="5715" b="13970"/>
                      <wp:wrapNone/>
                      <wp:docPr id="3" name="AutoShap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7729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04BEF7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9" o:spid="_x0000_s1026" type="#_x0000_t32" style="position:absolute;margin-left:34.2pt;margin-top:1.05pt;width:92.7pt;height:0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"/>
                  </w:pict>
                </mc:Fallback>
              </mc:AlternateConten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047"/>
            </w:tblGrid>
            <w:tr w:rsidR="009F1A21" w:rsidRPr="008D270D" w:rsidTr="008C3DE0">
              <w:trPr>
                <w:jc w:val="center"/>
              </w:trPr>
              <w:tc>
                <w:tcPr>
                  <w:tcW w:w="2047" w:type="dxa"/>
                </w:tcPr>
                <w:p w:rsidR="009F1A21" w:rsidRPr="008D270D" w:rsidRDefault="009F1A21" w:rsidP="008C3DE0">
                  <w:pPr>
                    <w:jc w:val="center"/>
                    <w:rPr>
                      <w:rFonts w:ascii=".VnTimeH" w:hAnsi=".VnTimeH"/>
                      <w:b/>
                      <w:sz w:val="20"/>
                      <w:szCs w:val="20"/>
                    </w:rPr>
                  </w:pPr>
                  <w:r w:rsidRPr="008D270D">
                    <w:rPr>
                      <w:rFonts w:ascii=".VnTimeH" w:hAnsi=".VnTimeH"/>
                      <w:b/>
                      <w:sz w:val="20"/>
                      <w:szCs w:val="20"/>
                    </w:rPr>
                    <w:t>®Ò chÝnh thøc</w:t>
                  </w:r>
                </w:p>
              </w:tc>
            </w:tr>
          </w:tbl>
          <w:p w:rsidR="009F1A21" w:rsidRPr="008D270D" w:rsidRDefault="009F1A21" w:rsidP="008C3DE0">
            <w:pPr>
              <w:ind w:left="92" w:hanging="92"/>
              <w:jc w:val="center"/>
              <w:rPr>
                <w:b/>
              </w:rPr>
            </w:pPr>
          </w:p>
        </w:tc>
        <w:tc>
          <w:tcPr>
            <w:tcW w:w="6396" w:type="dxa"/>
          </w:tcPr>
          <w:p w:rsidR="009F1A21" w:rsidRPr="000D1372" w:rsidRDefault="009F1A21" w:rsidP="008C3DE0">
            <w:pPr>
              <w:jc w:val="center"/>
              <w:rPr>
                <w:rFonts w:ascii=".VnTimeH" w:hAnsi=".VnTimeH"/>
                <w:b/>
                <w:sz w:val="26"/>
              </w:rPr>
            </w:pPr>
            <w:r w:rsidRPr="000D1372">
              <w:rPr>
                <w:rFonts w:ascii=".VnTimeH" w:hAnsi=".VnTimeH"/>
                <w:b/>
                <w:sz w:val="26"/>
              </w:rPr>
              <w:t>§Ò thi chän häc sinh giái  huyÖn</w:t>
            </w:r>
          </w:p>
          <w:p w:rsidR="009F1A21" w:rsidRPr="008D270D" w:rsidRDefault="009F1A21" w:rsidP="008C3DE0">
            <w:pPr>
              <w:jc w:val="center"/>
              <w:rPr>
                <w:rFonts w:ascii=".VnTimeH" w:hAnsi=".VnTimeH"/>
                <w:b/>
              </w:rPr>
            </w:pPr>
            <w:r>
              <w:rPr>
                <w:rFonts w:ascii=".VnTimeH" w:hAnsi=".VnTimeH"/>
                <w:b/>
              </w:rPr>
              <w:t>M«n: To¸n</w:t>
            </w:r>
            <w:r w:rsidRPr="008D270D">
              <w:rPr>
                <w:rFonts w:ascii=".VnTimeH" w:hAnsi=".VnTimeH"/>
                <w:b/>
              </w:rPr>
              <w:t xml:space="preserve"> - líp 9 </w:t>
            </w:r>
          </w:p>
          <w:p w:rsidR="009F1A21" w:rsidRPr="008D270D" w:rsidRDefault="009F1A21" w:rsidP="008C3DE0">
            <w:pPr>
              <w:jc w:val="center"/>
              <w:rPr>
                <w:i/>
                <w:sz w:val="26"/>
                <w:szCs w:val="26"/>
              </w:rPr>
            </w:pPr>
            <w:r w:rsidRPr="008D270D">
              <w:rPr>
                <w:i/>
                <w:sz w:val="26"/>
                <w:szCs w:val="26"/>
              </w:rPr>
              <w:t>Thêi gian lµm bµi 120 phót kh«ng kÓ thêi gian giao ®Ò</w:t>
            </w:r>
          </w:p>
        </w:tc>
      </w:tr>
    </w:tbl>
    <w:p w:rsidR="009F1A21" w:rsidRPr="000D1372" w:rsidRDefault="00E27F3A" w:rsidP="009F1A21">
      <w:pPr>
        <w:rPr>
          <w:i/>
          <w:sz w:val="26"/>
        </w:rPr>
      </w:pPr>
      <w:r>
        <w:rPr>
          <w:i/>
          <w:noProof/>
          <w:sz w:val="26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945130</wp:posOffset>
                </wp:positionH>
                <wp:positionV relativeFrom="paragraph">
                  <wp:posOffset>41910</wp:posOffset>
                </wp:positionV>
                <wp:extent cx="2028825" cy="0"/>
                <wp:effectExtent l="11430" t="9525" r="7620" b="9525"/>
                <wp:wrapNone/>
                <wp:docPr id="2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288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F55571" id="AutoShape 20" o:spid="_x0000_s1026" type="#_x0000_t32" style="position:absolute;margin-left:231.9pt;margin-top:3.3pt;width:159.75pt;height: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"/>
            </w:pict>
          </mc:Fallback>
        </mc:AlternateContent>
      </w:r>
      <w:r w:rsidR="009F1A21">
        <w:rPr>
          <w:i/>
          <w:sz w:val="26"/>
        </w:rPr>
        <w:t xml:space="preserve">       </w:t>
      </w:r>
      <w:r w:rsidR="009F1A21" w:rsidRPr="000D1372">
        <w:rPr>
          <w:i/>
          <w:sz w:val="26"/>
        </w:rPr>
        <w:t>§Ò thi cã 01 trang</w:t>
      </w:r>
    </w:p>
    <w:p w:rsidR="00DF50F1" w:rsidRPr="002E30B9" w:rsidRDefault="00DF50F1" w:rsidP="00DF50F1">
      <w:pPr>
        <w:jc w:val="both"/>
        <w:rPr>
          <w:b/>
          <w:sz w:val="16"/>
          <w:szCs w:val="16"/>
          <w:u w:val="single"/>
        </w:rPr>
      </w:pPr>
    </w:p>
    <w:p w:rsidR="00D74F55" w:rsidRDefault="004077B5" w:rsidP="00547293">
      <w:pPr>
        <w:rPr>
          <w:i/>
          <w:sz w:val="26"/>
          <w:szCs w:val="26"/>
        </w:rPr>
      </w:pPr>
      <w:r w:rsidRPr="00C66387">
        <w:rPr>
          <w:b/>
          <w:sz w:val="26"/>
          <w:szCs w:val="26"/>
          <w:u w:val="single"/>
        </w:rPr>
        <w:t>Bµi 1:</w:t>
      </w:r>
      <w:r>
        <w:rPr>
          <w:sz w:val="26"/>
          <w:szCs w:val="26"/>
        </w:rPr>
        <w:t xml:space="preserve"> </w:t>
      </w:r>
      <w:r w:rsidR="00D74F55" w:rsidRPr="00811A6E">
        <w:rPr>
          <w:i/>
          <w:sz w:val="26"/>
          <w:szCs w:val="26"/>
        </w:rPr>
        <w:t>(</w:t>
      </w:r>
      <w:r w:rsidR="00D74F55">
        <w:rPr>
          <w:i/>
          <w:sz w:val="26"/>
          <w:szCs w:val="26"/>
        </w:rPr>
        <w:t>4,0</w:t>
      </w:r>
      <w:r w:rsidR="00D74F55" w:rsidRPr="00811A6E">
        <w:rPr>
          <w:i/>
          <w:sz w:val="26"/>
          <w:szCs w:val="26"/>
        </w:rPr>
        <w:t xml:space="preserve"> ®iÓm)</w:t>
      </w:r>
      <w:r w:rsidR="00D74F55">
        <w:rPr>
          <w:i/>
          <w:sz w:val="26"/>
          <w:szCs w:val="26"/>
        </w:rPr>
        <w:t xml:space="preserve"> </w:t>
      </w:r>
    </w:p>
    <w:p w:rsidR="004077B5" w:rsidRDefault="004077B5" w:rsidP="00547293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Cho biÓu thøc </w:t>
      </w:r>
      <w:r w:rsidR="003B489A" w:rsidRPr="00F75DB7">
        <w:rPr>
          <w:color w:val="000000"/>
          <w:position w:val="-36"/>
          <w:sz w:val="26"/>
          <w:szCs w:val="26"/>
        </w:rPr>
        <w:object w:dxaOrig="566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.75pt;height:42pt" o:ole="">
            <v:imagedata r:id="rId5" o:title=""/>
          </v:shape>
          <o:OLEObject Type="Embed" ProgID="Equation.DSMT4" ShapeID="_x0000_i1025" DrawAspect="Content" ObjectID="_1624047736" r:id="rId6"/>
        </w:object>
      </w:r>
    </w:p>
    <w:p w:rsidR="00910628" w:rsidRDefault="00910628" w:rsidP="00547293">
      <w:pPr>
        <w:ind w:firstLine="720"/>
        <w:jc w:val="center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                                                         Víi </w:t>
      </w:r>
      <w:r w:rsidR="003B489A" w:rsidRPr="00E60EB0">
        <w:rPr>
          <w:position w:val="-26"/>
        </w:rPr>
        <w:object w:dxaOrig="2200" w:dyaOrig="680">
          <v:shape id="_x0000_i1026" type="#_x0000_t75" style="width:110.25pt;height:33.75pt" o:ole="">
            <v:imagedata r:id="rId7" o:title=""/>
          </v:shape>
          <o:OLEObject Type="Embed" ProgID="Equation.DSMT4" ShapeID="_x0000_i1026" DrawAspect="Content" ObjectID="_1624047737" r:id="rId8"/>
        </w:object>
      </w:r>
    </w:p>
    <w:p w:rsidR="004077B5" w:rsidRDefault="004077B5" w:rsidP="00547293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a) Rót gän biÓu thøc A.</w:t>
      </w:r>
    </w:p>
    <w:p w:rsidR="004077B5" w:rsidRDefault="004077B5" w:rsidP="00547293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b) </w:t>
      </w:r>
      <w:r w:rsidRPr="00D63133">
        <w:rPr>
          <w:sz w:val="26"/>
          <w:szCs w:val="26"/>
        </w:rPr>
        <w:t xml:space="preserve">TÝnh gi¸ trÞ cña A khi </w:t>
      </w:r>
      <w:r w:rsidRPr="00D63133">
        <w:rPr>
          <w:position w:val="-6"/>
          <w:sz w:val="26"/>
          <w:szCs w:val="26"/>
        </w:rPr>
        <w:object w:dxaOrig="1520" w:dyaOrig="360">
          <v:shape id="_x0000_i1027" type="#_x0000_t75" style="width:75.75pt;height:18pt" o:ole="">
            <v:imagedata r:id="rId9" o:title=""/>
          </v:shape>
          <o:OLEObject Type="Embed" ProgID="Equation.DSMT4" ShapeID="_x0000_i1027" DrawAspect="Content" ObjectID="_1624047738" r:id="rId10"/>
        </w:object>
      </w:r>
    </w:p>
    <w:p w:rsidR="004077B5" w:rsidRDefault="004077B5" w:rsidP="00547293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c) So s¸nh A víi </w:t>
      </w:r>
      <w:r w:rsidRPr="00825745">
        <w:rPr>
          <w:color w:val="000000"/>
          <w:position w:val="-6"/>
          <w:sz w:val="26"/>
          <w:szCs w:val="26"/>
        </w:rPr>
        <w:object w:dxaOrig="460" w:dyaOrig="360">
          <v:shape id="_x0000_i1028" type="#_x0000_t75" style="width:23.25pt;height:18pt" o:ole="">
            <v:imagedata r:id="rId11" o:title=""/>
          </v:shape>
          <o:OLEObject Type="Embed" ProgID="Equation.DSMT4" ShapeID="_x0000_i1028" DrawAspect="Content" ObjectID="_1624047739" r:id="rId12"/>
        </w:object>
      </w:r>
      <w:r>
        <w:rPr>
          <w:color w:val="000000"/>
          <w:sz w:val="26"/>
          <w:szCs w:val="26"/>
        </w:rPr>
        <w:t>.</w:t>
      </w:r>
    </w:p>
    <w:p w:rsidR="00FF1C35" w:rsidRDefault="00284217" w:rsidP="00547293">
      <w:pPr>
        <w:rPr>
          <w:sz w:val="26"/>
          <w:szCs w:val="26"/>
        </w:rPr>
      </w:pPr>
      <w:r w:rsidRPr="00C66387">
        <w:rPr>
          <w:b/>
          <w:sz w:val="26"/>
          <w:szCs w:val="26"/>
          <w:u w:val="single"/>
        </w:rPr>
        <w:t xml:space="preserve">Bµi </w:t>
      </w:r>
      <w:r w:rsidR="004077B5" w:rsidRPr="00C66387">
        <w:rPr>
          <w:b/>
          <w:sz w:val="26"/>
          <w:szCs w:val="26"/>
          <w:u w:val="single"/>
        </w:rPr>
        <w:t>2</w:t>
      </w:r>
      <w:r w:rsidRPr="00C66387">
        <w:rPr>
          <w:b/>
          <w:sz w:val="26"/>
          <w:szCs w:val="26"/>
          <w:u w:val="single"/>
        </w:rPr>
        <w:t>:</w:t>
      </w:r>
      <w:r>
        <w:rPr>
          <w:sz w:val="26"/>
          <w:szCs w:val="26"/>
        </w:rPr>
        <w:t xml:space="preserve"> </w:t>
      </w:r>
      <w:r w:rsidR="00D74F55" w:rsidRPr="00811A6E">
        <w:rPr>
          <w:i/>
          <w:sz w:val="26"/>
          <w:szCs w:val="26"/>
        </w:rPr>
        <w:t>(</w:t>
      </w:r>
      <w:r w:rsidR="00D74F55">
        <w:rPr>
          <w:i/>
          <w:sz w:val="26"/>
          <w:szCs w:val="26"/>
        </w:rPr>
        <w:t xml:space="preserve">3,5 </w:t>
      </w:r>
      <w:r w:rsidR="00D74F55" w:rsidRPr="00811A6E">
        <w:rPr>
          <w:i/>
          <w:sz w:val="26"/>
          <w:szCs w:val="26"/>
        </w:rPr>
        <w:t>®iÓm)</w:t>
      </w:r>
      <w:r w:rsidR="00D74F55">
        <w:rPr>
          <w:i/>
          <w:sz w:val="26"/>
          <w:szCs w:val="26"/>
        </w:rPr>
        <w:t xml:space="preserve"> </w:t>
      </w:r>
      <w:r w:rsidR="00FF1C35">
        <w:rPr>
          <w:sz w:val="26"/>
          <w:szCs w:val="26"/>
        </w:rPr>
        <w:t>Chøng minh r»ng:</w:t>
      </w:r>
    </w:p>
    <w:p w:rsidR="00FF1C35" w:rsidRDefault="004077B5" w:rsidP="00547293">
      <w:pPr>
        <w:rPr>
          <w:sz w:val="26"/>
          <w:szCs w:val="26"/>
        </w:rPr>
      </w:pPr>
      <w:r>
        <w:rPr>
          <w:sz w:val="26"/>
          <w:szCs w:val="26"/>
        </w:rPr>
        <w:t xml:space="preserve">a) </w:t>
      </w:r>
      <w:r w:rsidR="00E124CE" w:rsidRPr="00E124CE">
        <w:rPr>
          <w:position w:val="-30"/>
          <w:sz w:val="26"/>
          <w:szCs w:val="26"/>
        </w:rPr>
        <w:object w:dxaOrig="3440" w:dyaOrig="720">
          <v:shape id="_x0000_i1029" type="#_x0000_t75" style="width:171.75pt;height:36pt" o:ole="">
            <v:imagedata r:id="rId13" o:title=""/>
          </v:shape>
          <o:OLEObject Type="Embed" ProgID="Equation.DSMT4" ShapeID="_x0000_i1029" DrawAspect="Content" ObjectID="_1624047740" r:id="rId14"/>
        </w:object>
      </w:r>
      <w:r w:rsidR="00FF1C35" w:rsidRPr="00FF1C35">
        <w:rPr>
          <w:sz w:val="26"/>
          <w:szCs w:val="26"/>
        </w:rPr>
        <w:t xml:space="preserve"> </w:t>
      </w:r>
      <w:r w:rsidR="00FF1C35">
        <w:rPr>
          <w:sz w:val="26"/>
          <w:szCs w:val="26"/>
        </w:rPr>
        <w:t xml:space="preserve">BiÕt a; b; c </w:t>
      </w:r>
      <w:r w:rsidR="009F1A21">
        <w:rPr>
          <w:sz w:val="26"/>
          <w:szCs w:val="26"/>
        </w:rPr>
        <w:t>lµ 3 sè thùc tháa m·n ®iÒu kiÖn</w:t>
      </w:r>
      <w:r w:rsidR="00FF1C35">
        <w:rPr>
          <w:sz w:val="26"/>
          <w:szCs w:val="26"/>
        </w:rPr>
        <w:t xml:space="preserve">: </w:t>
      </w:r>
    </w:p>
    <w:p w:rsidR="004077B5" w:rsidRDefault="00FF1C35" w:rsidP="00547293">
      <w:pPr>
        <w:rPr>
          <w:sz w:val="26"/>
          <w:szCs w:val="26"/>
        </w:rPr>
      </w:pPr>
      <w:r>
        <w:rPr>
          <w:sz w:val="26"/>
          <w:szCs w:val="26"/>
        </w:rPr>
        <w:t xml:space="preserve">a = b + 1 = c + 2 ; c &gt;0. </w:t>
      </w:r>
    </w:p>
    <w:p w:rsidR="004077B5" w:rsidRDefault="00FF1C35" w:rsidP="00547293">
      <w:pPr>
        <w:rPr>
          <w:sz w:val="26"/>
          <w:szCs w:val="26"/>
        </w:rPr>
      </w:pPr>
      <w:r>
        <w:rPr>
          <w:sz w:val="26"/>
          <w:szCs w:val="26"/>
        </w:rPr>
        <w:t>b) BiÓu thøc</w:t>
      </w:r>
      <w:r w:rsidR="004077B5">
        <w:rPr>
          <w:sz w:val="26"/>
          <w:szCs w:val="26"/>
        </w:rPr>
        <w:t xml:space="preserve"> </w:t>
      </w:r>
      <w:r w:rsidRPr="004077B5">
        <w:rPr>
          <w:position w:val="-28"/>
          <w:sz w:val="26"/>
          <w:szCs w:val="26"/>
        </w:rPr>
        <w:object w:dxaOrig="3340" w:dyaOrig="780">
          <v:shape id="_x0000_i1030" type="#_x0000_t75" style="width:167.25pt;height:39pt" o:ole="">
            <v:imagedata r:id="rId15" o:title=""/>
          </v:shape>
          <o:OLEObject Type="Embed" ProgID="Equation.DSMT4" ShapeID="_x0000_i1030" DrawAspect="Content" ObjectID="_1624047741" r:id="rId16"/>
        </w:object>
      </w:r>
      <w:r>
        <w:rPr>
          <w:sz w:val="26"/>
          <w:szCs w:val="26"/>
        </w:rPr>
        <w:t xml:space="preserve"> cã gi¸ trÞ lµ mét sè tù nhiªn.</w:t>
      </w:r>
    </w:p>
    <w:p w:rsidR="00D114B6" w:rsidRDefault="00D114B6" w:rsidP="00547293">
      <w:pPr>
        <w:rPr>
          <w:sz w:val="26"/>
          <w:szCs w:val="26"/>
        </w:rPr>
      </w:pPr>
      <w:r w:rsidRPr="00C66387">
        <w:rPr>
          <w:b/>
          <w:sz w:val="26"/>
          <w:szCs w:val="26"/>
          <w:u w:val="single"/>
        </w:rPr>
        <w:t>Bµi 3:</w:t>
      </w:r>
      <w:r>
        <w:rPr>
          <w:sz w:val="26"/>
          <w:szCs w:val="26"/>
        </w:rPr>
        <w:t xml:space="preserve"> </w:t>
      </w:r>
      <w:r w:rsidR="00D74F55" w:rsidRPr="00811A6E">
        <w:rPr>
          <w:i/>
          <w:sz w:val="26"/>
          <w:szCs w:val="26"/>
        </w:rPr>
        <w:t>(</w:t>
      </w:r>
      <w:r w:rsidR="00D74F55">
        <w:rPr>
          <w:i/>
          <w:sz w:val="26"/>
          <w:szCs w:val="26"/>
        </w:rPr>
        <w:t>3,0</w:t>
      </w:r>
      <w:r w:rsidR="00D74F55" w:rsidRPr="00811A6E">
        <w:rPr>
          <w:i/>
          <w:sz w:val="26"/>
          <w:szCs w:val="26"/>
        </w:rPr>
        <w:t xml:space="preserve"> ®iÓm)</w:t>
      </w:r>
      <w:r w:rsidR="00D74F55">
        <w:rPr>
          <w:i/>
          <w:sz w:val="26"/>
          <w:szCs w:val="26"/>
        </w:rPr>
        <w:t xml:space="preserve"> </w:t>
      </w:r>
      <w:r>
        <w:rPr>
          <w:sz w:val="26"/>
          <w:szCs w:val="26"/>
        </w:rPr>
        <w:t>Gi¶i ph­¬ng tr×nh</w:t>
      </w:r>
    </w:p>
    <w:p w:rsidR="00D114B6" w:rsidRPr="004671A4" w:rsidRDefault="00D114B6" w:rsidP="00547293">
      <w:p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a) </w:t>
      </w:r>
      <w:r w:rsidR="00FF1C35" w:rsidRPr="00FF1C35">
        <w:rPr>
          <w:position w:val="-8"/>
          <w:sz w:val="26"/>
          <w:szCs w:val="26"/>
        </w:rPr>
        <w:object w:dxaOrig="4440" w:dyaOrig="400">
          <v:shape id="_x0000_i1031" type="#_x0000_t75" style="width:222pt;height:20.25pt" o:ole="">
            <v:imagedata r:id="rId17" o:title=""/>
          </v:shape>
          <o:OLEObject Type="Embed" ProgID="Equation.DSMT4" ShapeID="_x0000_i1031" DrawAspect="Content" ObjectID="_1624047742" r:id="rId18"/>
        </w:object>
      </w:r>
      <w:r>
        <w:rPr>
          <w:sz w:val="26"/>
          <w:szCs w:val="26"/>
        </w:rPr>
        <w:t xml:space="preserve"> </w:t>
      </w:r>
    </w:p>
    <w:p w:rsidR="00D114B6" w:rsidRDefault="00D114B6" w:rsidP="00547293">
      <w:pPr>
        <w:rPr>
          <w:sz w:val="26"/>
          <w:szCs w:val="26"/>
        </w:rPr>
      </w:pPr>
      <w:r>
        <w:rPr>
          <w:sz w:val="26"/>
          <w:szCs w:val="26"/>
        </w:rPr>
        <w:t xml:space="preserve">b) </w:t>
      </w:r>
      <w:r w:rsidRPr="00D114B6">
        <w:rPr>
          <w:position w:val="-26"/>
          <w:sz w:val="26"/>
          <w:szCs w:val="26"/>
        </w:rPr>
        <w:object w:dxaOrig="2700" w:dyaOrig="680">
          <v:shape id="_x0000_i1032" type="#_x0000_t75" style="width:135pt;height:33.75pt" o:ole="">
            <v:imagedata r:id="rId19" o:title=""/>
          </v:shape>
          <o:OLEObject Type="Embed" ProgID="Equation.DSMT4" ShapeID="_x0000_i1032" DrawAspect="Content" ObjectID="_1624047743" r:id="rId20"/>
        </w:object>
      </w:r>
      <w:r>
        <w:rPr>
          <w:sz w:val="26"/>
          <w:szCs w:val="26"/>
        </w:rPr>
        <w:t>.</w:t>
      </w:r>
    </w:p>
    <w:p w:rsidR="00D114B6" w:rsidRPr="00811A6E" w:rsidRDefault="00D114B6" w:rsidP="00547293">
      <w:pPr>
        <w:jc w:val="both"/>
        <w:rPr>
          <w:sz w:val="26"/>
          <w:szCs w:val="26"/>
        </w:rPr>
      </w:pPr>
      <w:r w:rsidRPr="00811A6E">
        <w:rPr>
          <w:b/>
          <w:sz w:val="26"/>
          <w:szCs w:val="26"/>
          <w:u w:val="single"/>
        </w:rPr>
        <w:t>Bµi 4.</w:t>
      </w:r>
      <w:r w:rsidRPr="00811A6E">
        <w:rPr>
          <w:i/>
          <w:sz w:val="26"/>
          <w:szCs w:val="26"/>
        </w:rPr>
        <w:t>(</w:t>
      </w:r>
      <w:r>
        <w:rPr>
          <w:i/>
          <w:sz w:val="26"/>
          <w:szCs w:val="26"/>
        </w:rPr>
        <w:t>8,0</w:t>
      </w:r>
      <w:r w:rsidRPr="00811A6E">
        <w:rPr>
          <w:i/>
          <w:sz w:val="26"/>
          <w:szCs w:val="26"/>
        </w:rPr>
        <w:t xml:space="preserve"> ®iÓm)</w:t>
      </w:r>
    </w:p>
    <w:p w:rsidR="00D114B6" w:rsidRDefault="00D114B6" w:rsidP="00547293">
      <w:pPr>
        <w:ind w:firstLine="720"/>
        <w:jc w:val="both"/>
        <w:rPr>
          <w:sz w:val="26"/>
          <w:szCs w:val="26"/>
        </w:rPr>
      </w:pPr>
      <w:smartTag w:uri="urn:schemas-microsoft-com:office:smarttags" w:element="place">
        <w:smartTag w:uri="urn:schemas-microsoft-com:office:smarttags" w:element="City">
          <w:r>
            <w:rPr>
              <w:sz w:val="26"/>
              <w:szCs w:val="26"/>
            </w:rPr>
            <w:t>Cho</w:t>
          </w:r>
        </w:smartTag>
        <w:r>
          <w:rPr>
            <w:sz w:val="26"/>
            <w:szCs w:val="26"/>
          </w:rPr>
          <w:t xml:space="preserve"> </w:t>
        </w:r>
        <w:smartTag w:uri="urn:schemas-microsoft-com:office:smarttags" w:element="State">
          <w:r>
            <w:rPr>
              <w:sz w:val="26"/>
              <w:szCs w:val="26"/>
            </w:rPr>
            <w:t>AB</w:t>
          </w:r>
        </w:smartTag>
      </w:smartTag>
      <w:r>
        <w:rPr>
          <w:sz w:val="26"/>
          <w:szCs w:val="26"/>
        </w:rPr>
        <w:t xml:space="preserve"> lµ ®­êng kÝnh cña ®­êng trßn (O;R). C lµ mét ®iÓm thay ®æi trªn ®­êng trßn (C kh¸c A vµ B), kÎ CH vu«ng gãc víi AB t¹i H. Gäi I lµ trung ®iÓm cña AC, OI c¾t tiÕp tuyÕn t¹i A cña ®­êng trßn (O;R) t¹i M, MB c¾t CH t¹i K.</w:t>
      </w:r>
    </w:p>
    <w:p w:rsidR="00D114B6" w:rsidRDefault="00EB18A3" w:rsidP="00EB18A3">
      <w:pPr>
        <w:ind w:left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a) </w:t>
      </w:r>
      <w:r w:rsidR="00D114B6">
        <w:rPr>
          <w:sz w:val="26"/>
          <w:szCs w:val="26"/>
        </w:rPr>
        <w:t>Chøng minh 4 ®iÓm C, H, O, I cïng thuéc mét ®­êng trßn.</w:t>
      </w:r>
    </w:p>
    <w:p w:rsidR="00D114B6" w:rsidRDefault="00EB18A3" w:rsidP="00EB18A3">
      <w:pPr>
        <w:ind w:left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b) </w:t>
      </w:r>
      <w:r w:rsidR="00D114B6">
        <w:rPr>
          <w:sz w:val="26"/>
          <w:szCs w:val="26"/>
        </w:rPr>
        <w:t>Chøng minh MC lµ tiÕp tuyÕn cña (O;R).</w:t>
      </w:r>
    </w:p>
    <w:p w:rsidR="00D114B6" w:rsidRDefault="00EB18A3" w:rsidP="00EB18A3">
      <w:pPr>
        <w:ind w:left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) </w:t>
      </w:r>
      <w:r w:rsidR="00D114B6">
        <w:rPr>
          <w:sz w:val="26"/>
          <w:szCs w:val="26"/>
        </w:rPr>
        <w:t xml:space="preserve">Chøng minh K lµ trung ®iÓm cña </w:t>
      </w:r>
      <w:smartTag w:uri="urn:schemas-microsoft-com:office:smarttags" w:element="country-region">
        <w:smartTag w:uri="urn:schemas-microsoft-com:office:smarttags" w:element="place">
          <w:r w:rsidR="00D114B6">
            <w:rPr>
              <w:sz w:val="26"/>
              <w:szCs w:val="26"/>
            </w:rPr>
            <w:t>CH.</w:t>
          </w:r>
        </w:smartTag>
      </w:smartTag>
    </w:p>
    <w:p w:rsidR="00D114B6" w:rsidRDefault="00EB18A3" w:rsidP="00EB18A3">
      <w:pPr>
        <w:ind w:left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d) </w:t>
      </w:r>
      <w:r w:rsidR="00D114B6">
        <w:rPr>
          <w:sz w:val="26"/>
          <w:szCs w:val="26"/>
        </w:rPr>
        <w:t>X¸c ®Þnh vÞ trÝ cña C ®Ó chu vi tam gi¸c ACB ®¹t gi¸ trÞ lín nhÊt? T×m gi¸ trÞ lín nhÊt ®ã theo R.</w:t>
      </w:r>
    </w:p>
    <w:p w:rsidR="00D114B6" w:rsidRDefault="00D114B6" w:rsidP="00547293">
      <w:pPr>
        <w:rPr>
          <w:sz w:val="26"/>
          <w:szCs w:val="26"/>
        </w:rPr>
      </w:pPr>
      <w:r w:rsidRPr="00C66387">
        <w:rPr>
          <w:b/>
          <w:sz w:val="26"/>
          <w:szCs w:val="26"/>
          <w:u w:val="single"/>
        </w:rPr>
        <w:t>Bµi 5:</w:t>
      </w:r>
      <w:r>
        <w:rPr>
          <w:sz w:val="26"/>
          <w:szCs w:val="26"/>
        </w:rPr>
        <w:t xml:space="preserve"> </w:t>
      </w:r>
      <w:r w:rsidR="00D74F55" w:rsidRPr="00811A6E">
        <w:rPr>
          <w:i/>
          <w:sz w:val="26"/>
          <w:szCs w:val="26"/>
        </w:rPr>
        <w:t>(</w:t>
      </w:r>
      <w:r w:rsidR="00D74F55">
        <w:rPr>
          <w:i/>
          <w:sz w:val="26"/>
          <w:szCs w:val="26"/>
        </w:rPr>
        <w:t>1,5</w:t>
      </w:r>
      <w:r w:rsidR="00D74F55" w:rsidRPr="00811A6E">
        <w:rPr>
          <w:i/>
          <w:sz w:val="26"/>
          <w:szCs w:val="26"/>
        </w:rPr>
        <w:t xml:space="preserve"> ®iÓm)</w:t>
      </w:r>
      <w:r w:rsidR="00D74F55">
        <w:rPr>
          <w:i/>
          <w:sz w:val="26"/>
          <w:szCs w:val="26"/>
        </w:rPr>
        <w:t xml:space="preserve"> </w:t>
      </w:r>
      <w:r w:rsidR="00FF1C35">
        <w:rPr>
          <w:sz w:val="26"/>
          <w:szCs w:val="26"/>
        </w:rPr>
        <w:t xml:space="preserve">Cho </w:t>
      </w:r>
      <w:r w:rsidR="00FF1C35" w:rsidRPr="00FF1C35">
        <w:rPr>
          <w:position w:val="-20"/>
          <w:sz w:val="26"/>
          <w:szCs w:val="26"/>
        </w:rPr>
        <w:object w:dxaOrig="3600" w:dyaOrig="580">
          <v:shape id="_x0000_i1033" type="#_x0000_t75" style="width:180pt;height:29.25pt" o:ole="">
            <v:imagedata r:id="rId21" o:title=""/>
          </v:shape>
          <o:OLEObject Type="Embed" ProgID="Equation.DSMT4" ShapeID="_x0000_i1033" DrawAspect="Content" ObjectID="_1624047744" r:id="rId22"/>
        </w:object>
      </w:r>
    </w:p>
    <w:p w:rsidR="00FF1C35" w:rsidRDefault="00FF1C35" w:rsidP="00547293">
      <w:pPr>
        <w:rPr>
          <w:sz w:val="26"/>
          <w:szCs w:val="26"/>
        </w:rPr>
      </w:pPr>
      <w:r>
        <w:rPr>
          <w:sz w:val="26"/>
          <w:szCs w:val="26"/>
        </w:rPr>
        <w:t>a) Chøng minh</w:t>
      </w:r>
      <w:r w:rsidR="00C66387">
        <w:rPr>
          <w:sz w:val="26"/>
          <w:szCs w:val="26"/>
        </w:rPr>
        <w:t xml:space="preserve"> r»ng</w:t>
      </w:r>
      <w:r>
        <w:rPr>
          <w:sz w:val="26"/>
          <w:szCs w:val="26"/>
        </w:rPr>
        <w:t xml:space="preserve"> M </w:t>
      </w:r>
      <w:r w:rsidR="00AF76AB">
        <w:rPr>
          <w:sz w:val="26"/>
          <w:szCs w:val="26"/>
        </w:rPr>
        <w:t>cã gi¸ trÞ nguyªn</w:t>
      </w:r>
      <w:r>
        <w:rPr>
          <w:sz w:val="26"/>
          <w:szCs w:val="26"/>
        </w:rPr>
        <w:t>.</w:t>
      </w:r>
    </w:p>
    <w:p w:rsidR="003B4EA5" w:rsidRDefault="00FF1C35" w:rsidP="00547293">
      <w:pPr>
        <w:rPr>
          <w:sz w:val="26"/>
          <w:szCs w:val="26"/>
        </w:rPr>
      </w:pPr>
      <w:r>
        <w:rPr>
          <w:sz w:val="26"/>
          <w:szCs w:val="26"/>
        </w:rPr>
        <w:t>b) T×m ch÷ sè tËn cïng cña M.</w:t>
      </w:r>
      <w:r w:rsidR="003B4EA5">
        <w:rPr>
          <w:sz w:val="26"/>
          <w:szCs w:val="26"/>
        </w:rPr>
        <w:t xml:space="preserve"> </w:t>
      </w:r>
    </w:p>
    <w:p w:rsidR="009F1A21" w:rsidRDefault="009F1A21" w:rsidP="00547293">
      <w:pPr>
        <w:rPr>
          <w:sz w:val="26"/>
          <w:szCs w:val="26"/>
        </w:rPr>
      </w:pPr>
    </w:p>
    <w:p w:rsidR="00B87EB8" w:rsidRDefault="003B4EA5" w:rsidP="00547293">
      <w:pPr>
        <w:rPr>
          <w:sz w:val="26"/>
          <w:szCs w:val="26"/>
        </w:rPr>
      </w:pPr>
      <w:r w:rsidRPr="009F1A21">
        <w:rPr>
          <w:i/>
          <w:sz w:val="26"/>
          <w:szCs w:val="26"/>
          <w:u w:val="single"/>
        </w:rPr>
        <w:t>Chó ý:</w:t>
      </w:r>
      <w:r>
        <w:rPr>
          <w:sz w:val="26"/>
          <w:szCs w:val="26"/>
        </w:rPr>
        <w:t xml:space="preserve"> </w:t>
      </w:r>
      <w:r w:rsidR="00461146" w:rsidRPr="00461146">
        <w:rPr>
          <w:i/>
          <w:sz w:val="26"/>
          <w:szCs w:val="26"/>
        </w:rPr>
        <w:t>ThÝ sinh</w:t>
      </w:r>
      <w:r w:rsidR="00461146">
        <w:rPr>
          <w:sz w:val="26"/>
          <w:szCs w:val="26"/>
        </w:rPr>
        <w:t xml:space="preserve"> k</w:t>
      </w:r>
      <w:r w:rsidRPr="003B4EA5">
        <w:rPr>
          <w:i/>
          <w:sz w:val="26"/>
          <w:szCs w:val="26"/>
        </w:rPr>
        <w:t>h«ng ®­îc sö dông m¸y tÝnh</w:t>
      </w:r>
      <w:r>
        <w:rPr>
          <w:sz w:val="26"/>
          <w:szCs w:val="26"/>
        </w:rPr>
        <w:t>.</w:t>
      </w:r>
    </w:p>
    <w:p w:rsidR="009F1A21" w:rsidRDefault="009F1A21" w:rsidP="009F1A21">
      <w:pPr>
        <w:jc w:val="center"/>
      </w:pPr>
      <w:r w:rsidRPr="00CD0ACA">
        <w:t>----- HÕt -----</w:t>
      </w:r>
    </w:p>
    <w:p w:rsidR="009F1A21" w:rsidRPr="00CD0ACA" w:rsidRDefault="009F1A21" w:rsidP="009F1A21">
      <w:pPr>
        <w:jc w:val="center"/>
      </w:pPr>
    </w:p>
    <w:tbl>
      <w:tblPr>
        <w:tblW w:w="9936" w:type="dxa"/>
        <w:tblInd w:w="-72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968"/>
        <w:gridCol w:w="4968"/>
      </w:tblGrid>
      <w:tr w:rsidR="009F1A21" w:rsidTr="00881251">
        <w:tc>
          <w:tcPr>
            <w:tcW w:w="4968" w:type="dxa"/>
            <w:vAlign w:val="center"/>
          </w:tcPr>
          <w:p w:rsidR="009F1A21" w:rsidRPr="009F1A21" w:rsidRDefault="009F1A21" w:rsidP="009F1A21">
            <w:pPr>
              <w:spacing w:line="360" w:lineRule="auto"/>
              <w:rPr>
                <w:sz w:val="26"/>
                <w:szCs w:val="26"/>
              </w:rPr>
            </w:pPr>
            <w:r w:rsidRPr="009F1A21">
              <w:rPr>
                <w:sz w:val="26"/>
                <w:szCs w:val="26"/>
              </w:rPr>
              <w:t>Hä tªn thÝ sinh:………………………….</w:t>
            </w:r>
          </w:p>
          <w:p w:rsidR="009F1A21" w:rsidRPr="009F1A21" w:rsidRDefault="009F1A21" w:rsidP="009F1A21">
            <w:pPr>
              <w:spacing w:line="360" w:lineRule="auto"/>
              <w:rPr>
                <w:sz w:val="26"/>
                <w:szCs w:val="26"/>
              </w:rPr>
            </w:pPr>
            <w:r w:rsidRPr="009F1A21">
              <w:rPr>
                <w:sz w:val="26"/>
                <w:szCs w:val="26"/>
              </w:rPr>
              <w:t>Sè b¸o danh    : …………………………</w:t>
            </w:r>
          </w:p>
        </w:tc>
        <w:tc>
          <w:tcPr>
            <w:tcW w:w="4968" w:type="dxa"/>
            <w:vAlign w:val="center"/>
          </w:tcPr>
          <w:p w:rsidR="009F1A21" w:rsidRPr="009F1A21" w:rsidRDefault="009F1A21" w:rsidP="009F1A21">
            <w:pPr>
              <w:spacing w:line="360" w:lineRule="auto"/>
              <w:rPr>
                <w:sz w:val="26"/>
                <w:szCs w:val="26"/>
              </w:rPr>
            </w:pPr>
            <w:r w:rsidRPr="009F1A21">
              <w:rPr>
                <w:sz w:val="26"/>
                <w:szCs w:val="26"/>
              </w:rPr>
              <w:t>Ch÷ ký gi¸m thÞ 1:……………………….</w:t>
            </w:r>
          </w:p>
          <w:p w:rsidR="009F1A21" w:rsidRPr="009F1A21" w:rsidRDefault="009F1A21" w:rsidP="009F1A21">
            <w:pPr>
              <w:spacing w:line="360" w:lineRule="auto"/>
              <w:rPr>
                <w:sz w:val="26"/>
                <w:szCs w:val="26"/>
              </w:rPr>
            </w:pPr>
            <w:r w:rsidRPr="009F1A21">
              <w:rPr>
                <w:sz w:val="26"/>
                <w:szCs w:val="26"/>
              </w:rPr>
              <w:t>Ch÷ ký gi¸m thÞ 2:……………………….</w:t>
            </w:r>
          </w:p>
        </w:tc>
      </w:tr>
    </w:tbl>
    <w:p w:rsidR="005742F9" w:rsidRPr="002774B7" w:rsidRDefault="00B87EB8" w:rsidP="005742F9">
      <w:pPr>
        <w:jc w:val="center"/>
        <w:rPr>
          <w:rFonts w:ascii=".VnTimeH" w:hAnsi=".VnTimeH"/>
          <w:b/>
          <w:sz w:val="26"/>
          <w:szCs w:val="26"/>
        </w:rPr>
      </w:pPr>
      <w:r>
        <w:rPr>
          <w:sz w:val="26"/>
          <w:szCs w:val="26"/>
        </w:rPr>
        <w:br w:type="column"/>
      </w:r>
      <w:r w:rsidR="005742F9" w:rsidRPr="002774B7">
        <w:rPr>
          <w:rFonts w:ascii=".VnTimeH" w:hAnsi=".VnTimeH"/>
          <w:b/>
          <w:sz w:val="26"/>
          <w:szCs w:val="26"/>
        </w:rPr>
        <w:lastRenderedPageBreak/>
        <w:t xml:space="preserve">h­íng dÉn chÊm thi </w:t>
      </w:r>
      <w:bookmarkStart w:id="0" w:name="_GoBack"/>
      <w:bookmarkEnd w:id="0"/>
    </w:p>
    <w:p w:rsidR="005742F9" w:rsidRPr="002774B7" w:rsidRDefault="005742F9" w:rsidP="005742F9">
      <w:pPr>
        <w:jc w:val="center"/>
        <w:rPr>
          <w:rFonts w:ascii=".VnTimeH" w:hAnsi=".VnTimeH"/>
          <w:b/>
          <w:sz w:val="26"/>
          <w:szCs w:val="26"/>
        </w:rPr>
      </w:pPr>
      <w:r w:rsidRPr="002774B7">
        <w:rPr>
          <w:rFonts w:ascii=".VnTimeH" w:hAnsi=".VnTimeH"/>
          <w:b/>
          <w:sz w:val="26"/>
          <w:szCs w:val="26"/>
        </w:rPr>
        <w:t xml:space="preserve">häc sinh giái cÊp huyÖn </w:t>
      </w:r>
    </w:p>
    <w:p w:rsidR="005742F9" w:rsidRPr="002774B7" w:rsidRDefault="005742F9" w:rsidP="005742F9">
      <w:pPr>
        <w:jc w:val="center"/>
        <w:rPr>
          <w:rFonts w:ascii=".VnTimeH" w:hAnsi=".VnTimeH"/>
          <w:b/>
          <w:sz w:val="26"/>
          <w:szCs w:val="26"/>
        </w:rPr>
      </w:pPr>
      <w:r w:rsidRPr="002774B7">
        <w:rPr>
          <w:rFonts w:ascii=".VnTimeH" w:hAnsi=".VnTimeH"/>
          <w:b/>
          <w:sz w:val="26"/>
          <w:szCs w:val="26"/>
        </w:rPr>
        <w:t>m«n to¸n líp 9</w:t>
      </w:r>
    </w:p>
    <w:p w:rsidR="005742F9" w:rsidRPr="0098228D" w:rsidRDefault="00E27F3A" w:rsidP="005742F9">
      <w:pPr>
        <w:jc w:val="center"/>
        <w:rPr>
          <w:rFonts w:ascii="Times New Roman" w:hAnsi="Times New Roman"/>
          <w:lang w:val="vi-V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342515</wp:posOffset>
                </wp:positionH>
                <wp:positionV relativeFrom="paragraph">
                  <wp:posOffset>14605</wp:posOffset>
                </wp:positionV>
                <wp:extent cx="1600200" cy="0"/>
                <wp:effectExtent l="8890" t="10160" r="10160" b="8890"/>
                <wp:wrapNone/>
                <wp:docPr id="1" name="Line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00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54B728" id="Line 117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4.45pt,1.15pt" to="310.45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TpsOEg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"/>
            </w:pict>
          </mc:Fallback>
        </mc:AlternateContent>
      </w:r>
    </w:p>
    <w:tbl>
      <w:tblPr>
        <w:tblW w:w="104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26"/>
        <w:gridCol w:w="681"/>
      </w:tblGrid>
      <w:tr w:rsidR="005742F9" w:rsidTr="005742F9">
        <w:tc>
          <w:tcPr>
            <w:tcW w:w="10407" w:type="dxa"/>
            <w:gridSpan w:val="2"/>
          </w:tcPr>
          <w:p w:rsidR="005742F9" w:rsidRDefault="005742F9" w:rsidP="005742F9">
            <w:r>
              <w:t xml:space="preserve"> Bµi 1 </w:t>
            </w:r>
            <w:r w:rsidRPr="00072F12">
              <w:rPr>
                <w:i/>
              </w:rPr>
              <w:t>(4 ®iÓm)</w:t>
            </w:r>
          </w:p>
        </w:tc>
      </w:tr>
      <w:tr w:rsidR="005742F9" w:rsidTr="005742F9">
        <w:tc>
          <w:tcPr>
            <w:tcW w:w="9726" w:type="dxa"/>
          </w:tcPr>
          <w:p w:rsidR="005742F9" w:rsidRDefault="005742F9" w:rsidP="005742F9">
            <w:r>
              <w:t xml:space="preserve">a) Rót gän biÓu thøc </w:t>
            </w:r>
            <w:r w:rsidRPr="00072F12">
              <w:rPr>
                <w:i/>
              </w:rPr>
              <w:t>(2 ®iÓm)</w:t>
            </w:r>
            <w:r>
              <w:t xml:space="preserve"> </w:t>
            </w:r>
          </w:p>
          <w:p w:rsidR="005742F9" w:rsidRDefault="005742F9" w:rsidP="005742F9">
            <w:r>
              <w:t xml:space="preserve">  </w:t>
            </w:r>
            <w:r w:rsidRPr="002F00CC">
              <w:rPr>
                <w:position w:val="-36"/>
              </w:rPr>
              <w:object w:dxaOrig="7580" w:dyaOrig="859">
                <v:shape id="_x0000_i1034" type="#_x0000_t75" style="width:378.75pt;height:42.75pt" o:ole="">
                  <v:imagedata r:id="rId23" o:title=""/>
                </v:shape>
                <o:OLEObject Type="Embed" ProgID="Equation.DSMT4" ShapeID="_x0000_i1034" DrawAspect="Content" ObjectID="_1624047745" r:id="rId24"/>
              </w:object>
            </w:r>
          </w:p>
          <w:p w:rsidR="005742F9" w:rsidRDefault="005742F9" w:rsidP="005742F9">
            <w:r>
              <w:t xml:space="preserve">     </w:t>
            </w:r>
            <w:r w:rsidRPr="002F00CC">
              <w:rPr>
                <w:position w:val="-46"/>
              </w:rPr>
              <w:object w:dxaOrig="6220" w:dyaOrig="1060">
                <v:shape id="_x0000_i1035" type="#_x0000_t75" style="width:311.25pt;height:53.25pt" o:ole="">
                  <v:imagedata r:id="rId25" o:title=""/>
                </v:shape>
                <o:OLEObject Type="Embed" ProgID="Equation.DSMT4" ShapeID="_x0000_i1035" DrawAspect="Content" ObjectID="_1624047746" r:id="rId26"/>
              </w:object>
            </w:r>
          </w:p>
          <w:p w:rsidR="005742F9" w:rsidRDefault="005742F9" w:rsidP="005742F9">
            <w:r>
              <w:t xml:space="preserve">     </w:t>
            </w:r>
            <w:r w:rsidRPr="002F00CC">
              <w:rPr>
                <w:position w:val="-46"/>
              </w:rPr>
              <w:object w:dxaOrig="6360" w:dyaOrig="1060">
                <v:shape id="_x0000_i1036" type="#_x0000_t75" style="width:318pt;height:53.25pt" o:ole="">
                  <v:imagedata r:id="rId27" o:title=""/>
                </v:shape>
                <o:OLEObject Type="Embed" ProgID="Equation.DSMT4" ShapeID="_x0000_i1036" DrawAspect="Content" ObjectID="_1624047747" r:id="rId28"/>
              </w:object>
            </w:r>
          </w:p>
          <w:p w:rsidR="005742F9" w:rsidRDefault="005742F9" w:rsidP="005742F9">
            <w:r>
              <w:t xml:space="preserve">     </w:t>
            </w:r>
            <w:r w:rsidRPr="002F00CC">
              <w:rPr>
                <w:position w:val="-44"/>
              </w:rPr>
              <w:object w:dxaOrig="5200" w:dyaOrig="960">
                <v:shape id="_x0000_i1037" type="#_x0000_t75" style="width:260.25pt;height:48pt" o:ole="">
                  <v:imagedata r:id="rId29" o:title=""/>
                </v:shape>
                <o:OLEObject Type="Embed" ProgID="Equation.DSMT4" ShapeID="_x0000_i1037" DrawAspect="Content" ObjectID="_1624047748" r:id="rId30"/>
              </w:object>
            </w:r>
          </w:p>
          <w:p w:rsidR="005742F9" w:rsidRDefault="005742F9" w:rsidP="005742F9">
            <w:r>
              <w:t xml:space="preserve">     </w:t>
            </w:r>
            <w:r w:rsidRPr="002F00CC">
              <w:rPr>
                <w:position w:val="-44"/>
              </w:rPr>
              <w:object w:dxaOrig="5360" w:dyaOrig="1020">
                <v:shape id="_x0000_i1038" type="#_x0000_t75" style="width:267.75pt;height:51pt" o:ole="">
                  <v:imagedata r:id="rId31" o:title=""/>
                </v:shape>
                <o:OLEObject Type="Embed" ProgID="Equation.DSMT4" ShapeID="_x0000_i1038" DrawAspect="Content" ObjectID="_1624047749" r:id="rId32"/>
              </w:object>
            </w:r>
          </w:p>
          <w:p w:rsidR="005742F9" w:rsidRDefault="005742F9" w:rsidP="005742F9">
            <w:r>
              <w:t xml:space="preserve">    </w:t>
            </w:r>
            <w:r w:rsidRPr="002F00CC">
              <w:rPr>
                <w:position w:val="-44"/>
              </w:rPr>
              <w:object w:dxaOrig="5160" w:dyaOrig="920">
                <v:shape id="_x0000_i1039" type="#_x0000_t75" style="width:258pt;height:45.75pt" o:ole="">
                  <v:imagedata r:id="rId33" o:title=""/>
                </v:shape>
                <o:OLEObject Type="Embed" ProgID="Equation.DSMT4" ShapeID="_x0000_i1039" DrawAspect="Content" ObjectID="_1624047750" r:id="rId34"/>
              </w:object>
            </w:r>
          </w:p>
          <w:p w:rsidR="005742F9" w:rsidRDefault="005742F9" w:rsidP="005742F9">
            <w:r>
              <w:t xml:space="preserve">     </w:t>
            </w:r>
          </w:p>
          <w:p w:rsidR="005742F9" w:rsidRDefault="005742F9" w:rsidP="005742F9"/>
        </w:tc>
        <w:tc>
          <w:tcPr>
            <w:tcW w:w="681" w:type="dxa"/>
          </w:tcPr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5742F9" w:rsidP="005742F9">
            <w:r>
              <w:t>0.5</w:t>
            </w:r>
          </w:p>
          <w:p w:rsidR="005742F9" w:rsidRDefault="005742F9" w:rsidP="005742F9"/>
          <w:p w:rsidR="005742F9" w:rsidRDefault="005742F9" w:rsidP="005742F9"/>
          <w:p w:rsidR="005742F9" w:rsidRDefault="005742F9" w:rsidP="005742F9">
            <w:pPr>
              <w:spacing w:before="120"/>
            </w:pPr>
            <w:r>
              <w:t>0.5</w:t>
            </w:r>
          </w:p>
          <w:p w:rsidR="005742F9" w:rsidRDefault="005742F9" w:rsidP="005742F9"/>
          <w:p w:rsidR="005742F9" w:rsidRDefault="005742F9" w:rsidP="005742F9"/>
          <w:p w:rsidR="005742F9" w:rsidRDefault="005742F9" w:rsidP="005742F9">
            <w:r>
              <w:t>0.25</w:t>
            </w:r>
          </w:p>
          <w:p w:rsidR="005742F9" w:rsidRDefault="005742F9" w:rsidP="005742F9"/>
          <w:p w:rsidR="005742F9" w:rsidRDefault="005742F9" w:rsidP="005742F9"/>
          <w:p w:rsidR="005742F9" w:rsidRDefault="005742F9" w:rsidP="005742F9">
            <w:r>
              <w:t>0.25</w:t>
            </w:r>
          </w:p>
          <w:p w:rsidR="005742F9" w:rsidRDefault="005742F9" w:rsidP="005742F9"/>
          <w:p w:rsidR="005742F9" w:rsidRDefault="005742F9" w:rsidP="005742F9"/>
          <w:p w:rsidR="005742F9" w:rsidRDefault="005742F9" w:rsidP="005742F9">
            <w:r>
              <w:t>0.5</w:t>
            </w:r>
          </w:p>
        </w:tc>
      </w:tr>
      <w:tr w:rsidR="005742F9" w:rsidTr="005742F9">
        <w:tc>
          <w:tcPr>
            <w:tcW w:w="9726" w:type="dxa"/>
          </w:tcPr>
          <w:p w:rsidR="005742F9" w:rsidRDefault="005742F9" w:rsidP="005742F9">
            <w:r>
              <w:t xml:space="preserve">b) TÝnh gi¸ trÞ cña A khi </w:t>
            </w:r>
            <w:r w:rsidRPr="002F00CC">
              <w:rPr>
                <w:position w:val="-8"/>
              </w:rPr>
              <w:object w:dxaOrig="1520" w:dyaOrig="380">
                <v:shape id="_x0000_i1040" type="#_x0000_t75" style="width:75.75pt;height:18.75pt" o:ole="">
                  <v:imagedata r:id="rId35" o:title=""/>
                </v:shape>
                <o:OLEObject Type="Embed" ProgID="Equation.DSMT4" ShapeID="_x0000_i1040" DrawAspect="Content" ObjectID="_1624047751" r:id="rId36"/>
              </w:object>
            </w:r>
            <w:r>
              <w:t xml:space="preserve"> </w:t>
            </w:r>
            <w:r w:rsidRPr="00072F12">
              <w:rPr>
                <w:i/>
              </w:rPr>
              <w:t>(1 ®iÓm).</w:t>
            </w:r>
          </w:p>
          <w:p w:rsidR="005742F9" w:rsidRDefault="005742F9" w:rsidP="005742F9">
            <w:r>
              <w:t xml:space="preserve">  TÝnh </w:t>
            </w:r>
            <w:r w:rsidRPr="002F00CC">
              <w:rPr>
                <w:position w:val="-22"/>
              </w:rPr>
              <w:object w:dxaOrig="7400" w:dyaOrig="660">
                <v:shape id="_x0000_i1041" type="#_x0000_t75" style="width:369.75pt;height:33pt" o:ole="">
                  <v:imagedata r:id="rId37" o:title=""/>
                </v:shape>
                <o:OLEObject Type="Embed" ProgID="Equation.DSMT4" ShapeID="_x0000_i1041" DrawAspect="Content" ObjectID="_1624047752" r:id="rId38"/>
              </w:object>
            </w:r>
          </w:p>
          <w:p w:rsidR="005742F9" w:rsidRDefault="005742F9" w:rsidP="005742F9">
            <w:r>
              <w:t xml:space="preserve">   </w:t>
            </w:r>
            <w:r w:rsidRPr="002F00CC">
              <w:rPr>
                <w:position w:val="-30"/>
              </w:rPr>
              <w:object w:dxaOrig="6360" w:dyaOrig="880">
                <v:shape id="_x0000_i1042" type="#_x0000_t75" style="width:318pt;height:44.25pt" o:ole="">
                  <v:imagedata r:id="rId39" o:title=""/>
                </v:shape>
                <o:OLEObject Type="Embed" ProgID="Equation.DSMT4" ShapeID="_x0000_i1042" DrawAspect="Content" ObjectID="_1624047753" r:id="rId40"/>
              </w:object>
            </w:r>
          </w:p>
        </w:tc>
        <w:tc>
          <w:tcPr>
            <w:tcW w:w="681" w:type="dxa"/>
          </w:tcPr>
          <w:p w:rsidR="005742F9" w:rsidRDefault="005742F9" w:rsidP="005742F9"/>
          <w:p w:rsidR="005742F9" w:rsidRDefault="005742F9" w:rsidP="005742F9"/>
          <w:p w:rsidR="005742F9" w:rsidRDefault="005742F9" w:rsidP="005742F9">
            <w:r>
              <w:t>0.5</w:t>
            </w:r>
          </w:p>
          <w:p w:rsidR="005742F9" w:rsidRDefault="005742F9" w:rsidP="005742F9"/>
          <w:p w:rsidR="005742F9" w:rsidRDefault="005742F9" w:rsidP="005742F9">
            <w:r>
              <w:t>0.5</w:t>
            </w:r>
          </w:p>
          <w:p w:rsidR="005742F9" w:rsidRDefault="005742F9" w:rsidP="005742F9"/>
        </w:tc>
      </w:tr>
      <w:tr w:rsidR="005742F9" w:rsidTr="005742F9">
        <w:tc>
          <w:tcPr>
            <w:tcW w:w="9726" w:type="dxa"/>
          </w:tcPr>
          <w:p w:rsidR="005742F9" w:rsidRDefault="005742F9" w:rsidP="005742F9">
            <w:r>
              <w:t xml:space="preserve">c) So s¸nh A víi </w:t>
            </w:r>
            <w:r w:rsidRPr="002F00CC">
              <w:rPr>
                <w:position w:val="-8"/>
              </w:rPr>
              <w:object w:dxaOrig="460" w:dyaOrig="380">
                <v:shape id="_x0000_i1043" type="#_x0000_t75" style="width:23.25pt;height:18.75pt" o:ole="">
                  <v:imagedata r:id="rId41" o:title=""/>
                </v:shape>
                <o:OLEObject Type="Embed" ProgID="Equation.DSMT4" ShapeID="_x0000_i1043" DrawAspect="Content" ObjectID="_1624047754" r:id="rId42"/>
              </w:object>
            </w:r>
            <w:r w:rsidRPr="00072F12">
              <w:rPr>
                <w:i/>
              </w:rPr>
              <w:t>(1 ®iÓm).</w:t>
            </w:r>
          </w:p>
          <w:p w:rsidR="005742F9" w:rsidRDefault="005742F9" w:rsidP="005742F9">
            <w:r>
              <w:t xml:space="preserve">   BiÕn ®æi </w:t>
            </w:r>
            <w:r w:rsidRPr="002F00CC">
              <w:rPr>
                <w:position w:val="-30"/>
              </w:rPr>
              <w:object w:dxaOrig="3120" w:dyaOrig="780">
                <v:shape id="_x0000_i1044" type="#_x0000_t75" style="width:156pt;height:39pt" o:ole="">
                  <v:imagedata r:id="rId43" o:title=""/>
                </v:shape>
                <o:OLEObject Type="Embed" ProgID="Equation.DSMT4" ShapeID="_x0000_i1044" DrawAspect="Content" ObjectID="_1624047755" r:id="rId44"/>
              </w:object>
            </w:r>
          </w:p>
          <w:p w:rsidR="005742F9" w:rsidRDefault="005742F9" w:rsidP="005742F9">
            <w:r>
              <w:t xml:space="preserve">   Chøng minh ®­îc </w:t>
            </w:r>
            <w:r w:rsidRPr="002F00CC">
              <w:rPr>
                <w:position w:val="-30"/>
              </w:rPr>
              <w:object w:dxaOrig="1400" w:dyaOrig="720">
                <v:shape id="_x0000_i1045" type="#_x0000_t75" style="width:69.75pt;height:36pt" o:ole="">
                  <v:imagedata r:id="rId45" o:title=""/>
                </v:shape>
                <o:OLEObject Type="Embed" ProgID="Equation.DSMT4" ShapeID="_x0000_i1045" DrawAspect="Content" ObjectID="_1624047756" r:id="rId46"/>
              </w:object>
            </w:r>
            <w:r>
              <w:t xml:space="preserve"> víi mäi </w:t>
            </w:r>
            <w:r w:rsidRPr="002F00CC">
              <w:rPr>
                <w:position w:val="-26"/>
              </w:rPr>
              <w:object w:dxaOrig="1840" w:dyaOrig="680">
                <v:shape id="_x0000_i1046" type="#_x0000_t75" style="width:92.25pt;height:33.75pt" o:ole="">
                  <v:imagedata r:id="rId47" o:title=""/>
                </v:shape>
                <o:OLEObject Type="Embed" ProgID="Equation.DSMT4" ShapeID="_x0000_i1046" DrawAspect="Content" ObjectID="_1624047757" r:id="rId48"/>
              </w:object>
            </w:r>
          </w:p>
          <w:p w:rsidR="005742F9" w:rsidRDefault="005742F9" w:rsidP="005742F9">
            <w:r>
              <w:t xml:space="preserve">   </w:t>
            </w:r>
            <w:r w:rsidRPr="002F00CC">
              <w:rPr>
                <w:position w:val="-50"/>
              </w:rPr>
              <w:object w:dxaOrig="7140" w:dyaOrig="1120">
                <v:shape id="_x0000_i1047" type="#_x0000_t75" style="width:357pt;height:56.25pt" o:ole="">
                  <v:imagedata r:id="rId49" o:title=""/>
                </v:shape>
                <o:OLEObject Type="Embed" ProgID="Equation.DSMT4" ShapeID="_x0000_i1047" DrawAspect="Content" ObjectID="_1624047758" r:id="rId50"/>
              </w:object>
            </w:r>
          </w:p>
        </w:tc>
        <w:tc>
          <w:tcPr>
            <w:tcW w:w="681" w:type="dxa"/>
          </w:tcPr>
          <w:p w:rsidR="005742F9" w:rsidRDefault="005742F9" w:rsidP="005742F9"/>
          <w:p w:rsidR="005742F9" w:rsidRDefault="005742F9" w:rsidP="005742F9"/>
          <w:p w:rsidR="005742F9" w:rsidRDefault="005742F9" w:rsidP="005742F9">
            <w:r>
              <w:t>0.25</w:t>
            </w:r>
          </w:p>
          <w:p w:rsidR="005742F9" w:rsidRDefault="005742F9" w:rsidP="005742F9"/>
          <w:p w:rsidR="005742F9" w:rsidRDefault="005742F9" w:rsidP="005742F9">
            <w:r>
              <w:t>0.25</w:t>
            </w:r>
          </w:p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5742F9" w:rsidP="005742F9">
            <w:r>
              <w:t>0.5</w:t>
            </w:r>
          </w:p>
        </w:tc>
      </w:tr>
      <w:tr w:rsidR="005742F9" w:rsidTr="005742F9">
        <w:tc>
          <w:tcPr>
            <w:tcW w:w="10407" w:type="dxa"/>
            <w:gridSpan w:val="2"/>
          </w:tcPr>
          <w:p w:rsidR="005742F9" w:rsidRDefault="005742F9" w:rsidP="005742F9">
            <w:r>
              <w:t xml:space="preserve">Bµi 2 </w:t>
            </w:r>
            <w:r w:rsidRPr="00F66AC8">
              <w:rPr>
                <w:i/>
              </w:rPr>
              <w:t>(3 ®iÓm)</w:t>
            </w:r>
          </w:p>
        </w:tc>
      </w:tr>
      <w:tr w:rsidR="005742F9" w:rsidTr="005742F9">
        <w:tc>
          <w:tcPr>
            <w:tcW w:w="9726" w:type="dxa"/>
          </w:tcPr>
          <w:p w:rsidR="005742F9" w:rsidRPr="00072F12" w:rsidRDefault="005742F9" w:rsidP="005742F9">
            <w:pPr>
              <w:rPr>
                <w:i/>
              </w:rPr>
            </w:pPr>
            <w:r>
              <w:lastRenderedPageBreak/>
              <w:t xml:space="preserve">a) Chøng minh r»ng </w:t>
            </w:r>
            <w:r w:rsidRPr="002F00CC">
              <w:rPr>
                <w:position w:val="-30"/>
              </w:rPr>
              <w:object w:dxaOrig="3440" w:dyaOrig="720">
                <v:shape id="_x0000_i1048" type="#_x0000_t75" style="width:171.75pt;height:36pt" o:ole="">
                  <v:imagedata r:id="rId51" o:title=""/>
                </v:shape>
                <o:OLEObject Type="Embed" ProgID="Equation.DSMT4" ShapeID="_x0000_i1048" DrawAspect="Content" ObjectID="_1624047759" r:id="rId52"/>
              </w:object>
            </w:r>
            <w:r>
              <w:t xml:space="preserve"> biÕt a; b; c lµ ba sè thùc tho¶ m·n ®iÒu kiÖn a = b + 1 = c + 2 ;  c &gt; 0  </w:t>
            </w:r>
            <w:r w:rsidRPr="00072F12">
              <w:rPr>
                <w:i/>
              </w:rPr>
              <w:t>(2 ®iÓm).</w:t>
            </w:r>
          </w:p>
          <w:p w:rsidR="005742F9" w:rsidRDefault="005742F9" w:rsidP="005742F9">
            <w:r>
              <w:t xml:space="preserve">Ta cã: </w:t>
            </w:r>
            <w:r w:rsidRPr="002F00CC">
              <w:rPr>
                <w:position w:val="-14"/>
              </w:rPr>
              <w:object w:dxaOrig="3320" w:dyaOrig="420">
                <v:shape id="_x0000_i1049" type="#_x0000_t75" style="width:165.75pt;height:21pt" o:ole="">
                  <v:imagedata r:id="rId53" o:title=""/>
                </v:shape>
                <o:OLEObject Type="Embed" ProgID="Equation.DSMT4" ShapeID="_x0000_i1049" DrawAspect="Content" ObjectID="_1624047760" r:id="rId54"/>
              </w:object>
            </w:r>
            <w:r>
              <w:t>.</w:t>
            </w:r>
          </w:p>
          <w:p w:rsidR="005742F9" w:rsidRDefault="005742F9" w:rsidP="005742F9">
            <w:r w:rsidRPr="002F00CC">
              <w:rPr>
                <w:position w:val="-14"/>
              </w:rPr>
              <w:object w:dxaOrig="4099" w:dyaOrig="420">
                <v:shape id="_x0000_i1050" type="#_x0000_t75" style="width:204.75pt;height:21pt" o:ole="">
                  <v:imagedata r:id="rId55" o:title=""/>
                </v:shape>
                <o:OLEObject Type="Embed" ProgID="Equation.DSMT4" ShapeID="_x0000_i1050" DrawAspect="Content" ObjectID="_1624047761" r:id="rId56"/>
              </w:object>
            </w:r>
            <w:r>
              <w:t>. (c &gt; 0 theo (gt))</w:t>
            </w:r>
          </w:p>
          <w:p w:rsidR="005742F9" w:rsidRDefault="005742F9" w:rsidP="005742F9">
            <w:r>
              <w:t>Tõ (1) vµ (2) suy ra a &gt; b &gt; c &gt; 0.</w:t>
            </w:r>
          </w:p>
          <w:p w:rsidR="005742F9" w:rsidRDefault="005742F9" w:rsidP="005742F9">
            <w:r>
              <w:t xml:space="preserve">MÆt kh¸c </w:t>
            </w:r>
            <w:r w:rsidRPr="002F00CC">
              <w:rPr>
                <w:position w:val="-30"/>
              </w:rPr>
              <w:object w:dxaOrig="7020" w:dyaOrig="720">
                <v:shape id="_x0000_i1051" type="#_x0000_t75" style="width:351pt;height:36pt" o:ole="">
                  <v:imagedata r:id="rId57" o:title=""/>
                </v:shape>
                <o:OLEObject Type="Embed" ProgID="Equation.DSMT4" ShapeID="_x0000_i1051" DrawAspect="Content" ObjectID="_1624047762" r:id="rId58"/>
              </w:object>
            </w:r>
            <w:r>
              <w:t xml:space="preserve"> (V× a &gt;b&gt;0)</w:t>
            </w:r>
          </w:p>
          <w:p w:rsidR="005742F9" w:rsidRDefault="005742F9" w:rsidP="005742F9">
            <w:r w:rsidRPr="002F00CC">
              <w:rPr>
                <w:position w:val="-30"/>
              </w:rPr>
              <w:object w:dxaOrig="2260" w:dyaOrig="720">
                <v:shape id="_x0000_i1052" type="#_x0000_t75" style="width:113.25pt;height:36pt" o:ole="">
                  <v:imagedata r:id="rId59" o:title=""/>
                </v:shape>
                <o:OLEObject Type="Embed" ProgID="Equation.DSMT4" ShapeID="_x0000_i1052" DrawAspect="Content" ObjectID="_1624047763" r:id="rId60"/>
              </w:object>
            </w:r>
            <w:r>
              <w:t>.</w:t>
            </w:r>
          </w:p>
          <w:p w:rsidR="005742F9" w:rsidRDefault="005742F9" w:rsidP="005742F9">
            <w:r>
              <w:t xml:space="preserve">Chøng minh t­¬ng tù cho tr­êng hîp:  </w:t>
            </w:r>
            <w:r w:rsidRPr="002F00CC">
              <w:rPr>
                <w:position w:val="-30"/>
              </w:rPr>
              <w:object w:dxaOrig="1939" w:dyaOrig="720">
                <v:shape id="_x0000_i1053" type="#_x0000_t75" style="width:96.75pt;height:36pt" o:ole="">
                  <v:imagedata r:id="rId61" o:title=""/>
                </v:shape>
                <o:OLEObject Type="Embed" ProgID="Equation.DSMT4" ShapeID="_x0000_i1053" DrawAspect="Content" ObjectID="_1624047764" r:id="rId62"/>
              </w:object>
            </w:r>
            <w:r>
              <w:t>.</w:t>
            </w:r>
          </w:p>
          <w:p w:rsidR="005742F9" w:rsidRDefault="005742F9" w:rsidP="005742F9">
            <w:r>
              <w:t xml:space="preserve">   VËy </w:t>
            </w:r>
            <w:r w:rsidRPr="002F00CC">
              <w:rPr>
                <w:position w:val="-30"/>
              </w:rPr>
              <w:object w:dxaOrig="3440" w:dyaOrig="720">
                <v:shape id="_x0000_i1054" type="#_x0000_t75" style="width:171.75pt;height:36pt" o:ole="">
                  <v:imagedata r:id="rId51" o:title=""/>
                </v:shape>
                <o:OLEObject Type="Embed" ProgID="Equation.DSMT4" ShapeID="_x0000_i1054" DrawAspect="Content" ObjectID="_1624047765" r:id="rId63"/>
              </w:object>
            </w:r>
            <w:r>
              <w:t>(®pcm).</w:t>
            </w:r>
          </w:p>
        </w:tc>
        <w:tc>
          <w:tcPr>
            <w:tcW w:w="681" w:type="dxa"/>
          </w:tcPr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5742F9" w:rsidP="005742F9">
            <w:r>
              <w:t>0.5</w:t>
            </w:r>
          </w:p>
          <w:p w:rsidR="005742F9" w:rsidRDefault="005742F9" w:rsidP="005742F9">
            <w:pPr>
              <w:spacing w:before="120"/>
            </w:pPr>
            <w:r>
              <w:t>0.25</w:t>
            </w:r>
          </w:p>
          <w:p w:rsidR="005742F9" w:rsidRDefault="005742F9" w:rsidP="005742F9">
            <w:pPr>
              <w:spacing w:before="120"/>
            </w:pPr>
            <w:r>
              <w:t>0.25</w:t>
            </w:r>
          </w:p>
          <w:p w:rsidR="005742F9" w:rsidRDefault="005742F9" w:rsidP="005742F9">
            <w:pPr>
              <w:spacing w:before="200"/>
            </w:pPr>
          </w:p>
          <w:p w:rsidR="005742F9" w:rsidRDefault="005742F9" w:rsidP="005742F9">
            <w:pPr>
              <w:spacing w:before="240"/>
            </w:pPr>
            <w:r>
              <w:t>0.5</w:t>
            </w:r>
          </w:p>
          <w:p w:rsidR="005742F9" w:rsidRDefault="005742F9" w:rsidP="005742F9"/>
          <w:p w:rsidR="005742F9" w:rsidRDefault="005742F9" w:rsidP="005742F9"/>
          <w:p w:rsidR="005742F9" w:rsidRDefault="005742F9" w:rsidP="005742F9">
            <w:r>
              <w:t>0.25</w:t>
            </w:r>
          </w:p>
          <w:p w:rsidR="005742F9" w:rsidRDefault="005742F9" w:rsidP="005742F9"/>
          <w:p w:rsidR="005742F9" w:rsidRDefault="005742F9" w:rsidP="005742F9">
            <w:pPr>
              <w:spacing w:before="120"/>
            </w:pPr>
            <w:r>
              <w:t>0.25</w:t>
            </w:r>
          </w:p>
          <w:p w:rsidR="005742F9" w:rsidRDefault="005742F9" w:rsidP="005742F9"/>
        </w:tc>
      </w:tr>
      <w:tr w:rsidR="005742F9" w:rsidTr="005742F9">
        <w:tc>
          <w:tcPr>
            <w:tcW w:w="9726" w:type="dxa"/>
          </w:tcPr>
          <w:p w:rsidR="005742F9" w:rsidRDefault="005742F9" w:rsidP="005742F9">
            <w:r>
              <w:t xml:space="preserve">b) BiÓu thøc </w:t>
            </w:r>
            <w:r w:rsidRPr="002F00CC">
              <w:rPr>
                <w:position w:val="-28"/>
              </w:rPr>
              <w:object w:dxaOrig="3340" w:dyaOrig="780">
                <v:shape id="_x0000_i1055" type="#_x0000_t75" style="width:167.25pt;height:39pt" o:ole="">
                  <v:imagedata r:id="rId64" o:title=""/>
                </v:shape>
                <o:OLEObject Type="Embed" ProgID="Equation.DSMT4" ShapeID="_x0000_i1055" DrawAspect="Content" ObjectID="_1624047766" r:id="rId65"/>
              </w:object>
            </w:r>
            <w:r>
              <w:t xml:space="preserve"> cã gi¸ trÞ lµ mét sè tù nhiªn </w:t>
            </w:r>
            <w:r w:rsidRPr="00072F12">
              <w:rPr>
                <w:i/>
              </w:rPr>
              <w:t>(1 ®iÓm).</w:t>
            </w:r>
          </w:p>
          <w:p w:rsidR="005742F9" w:rsidRDefault="005742F9" w:rsidP="005742F9">
            <w:r>
              <w:t xml:space="preserve">Ta cã : </w:t>
            </w:r>
            <w:r w:rsidRPr="002F00CC">
              <w:rPr>
                <w:position w:val="-28"/>
              </w:rPr>
              <w:object w:dxaOrig="7780" w:dyaOrig="780">
                <v:shape id="_x0000_i1056" type="#_x0000_t75" style="width:389.25pt;height:39pt" o:ole="">
                  <v:imagedata r:id="rId66" o:title=""/>
                </v:shape>
                <o:OLEObject Type="Embed" ProgID="Equation.DSMT4" ShapeID="_x0000_i1056" DrawAspect="Content" ObjectID="_1624047767" r:id="rId67"/>
              </w:object>
            </w:r>
            <w:r>
              <w:t>.</w:t>
            </w:r>
          </w:p>
          <w:p w:rsidR="005742F9" w:rsidRDefault="005742F9" w:rsidP="005742F9">
            <w:r w:rsidRPr="002F00CC">
              <w:rPr>
                <w:position w:val="-32"/>
              </w:rPr>
              <w:object w:dxaOrig="7520" w:dyaOrig="859">
                <v:shape id="_x0000_i1057" type="#_x0000_t75" style="width:375.75pt;height:42.75pt" o:ole="">
                  <v:imagedata r:id="rId68" o:title=""/>
                </v:shape>
                <o:OLEObject Type="Embed" ProgID="Equation.DSMT4" ShapeID="_x0000_i1057" DrawAspect="Content" ObjectID="_1624047768" r:id="rId69"/>
              </w:object>
            </w:r>
            <w:r>
              <w:t>.</w:t>
            </w:r>
          </w:p>
          <w:p w:rsidR="005742F9" w:rsidRDefault="005742F9" w:rsidP="005742F9">
            <w:r w:rsidRPr="002F00CC">
              <w:rPr>
                <w:position w:val="-30"/>
              </w:rPr>
              <w:object w:dxaOrig="5600" w:dyaOrig="740">
                <v:shape id="_x0000_i1058" type="#_x0000_t75" style="width:279.75pt;height:36.75pt" o:ole="">
                  <v:imagedata r:id="rId70" o:title=""/>
                </v:shape>
                <o:OLEObject Type="Embed" ProgID="Equation.DSMT4" ShapeID="_x0000_i1058" DrawAspect="Content" ObjectID="_1624047769" r:id="rId71"/>
              </w:object>
            </w:r>
            <w:r>
              <w:t>.</w:t>
            </w:r>
          </w:p>
          <w:p w:rsidR="005742F9" w:rsidRDefault="005742F9" w:rsidP="005742F9">
            <w:r>
              <w:t>VËy B cã gi¸ trÞ lµ mét sè tù nhiªn.</w:t>
            </w:r>
          </w:p>
        </w:tc>
        <w:tc>
          <w:tcPr>
            <w:tcW w:w="681" w:type="dxa"/>
          </w:tcPr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5742F9" w:rsidP="005742F9">
            <w:pPr>
              <w:spacing w:before="120"/>
            </w:pPr>
            <w:r>
              <w:t>0.5</w:t>
            </w:r>
          </w:p>
          <w:p w:rsidR="005742F9" w:rsidRDefault="005742F9" w:rsidP="005742F9"/>
          <w:p w:rsidR="005742F9" w:rsidRDefault="005742F9" w:rsidP="005742F9"/>
          <w:p w:rsidR="005742F9" w:rsidRDefault="005742F9" w:rsidP="005742F9">
            <w:r>
              <w:t>0.75</w:t>
            </w:r>
          </w:p>
          <w:p w:rsidR="005742F9" w:rsidRDefault="005742F9" w:rsidP="005742F9"/>
          <w:p w:rsidR="005742F9" w:rsidRDefault="005742F9" w:rsidP="005742F9"/>
          <w:p w:rsidR="005742F9" w:rsidRDefault="005742F9" w:rsidP="005742F9">
            <w:r>
              <w:t>0.25</w:t>
            </w:r>
          </w:p>
        </w:tc>
      </w:tr>
      <w:tr w:rsidR="005742F9" w:rsidTr="005742F9">
        <w:tc>
          <w:tcPr>
            <w:tcW w:w="10407" w:type="dxa"/>
            <w:gridSpan w:val="2"/>
          </w:tcPr>
          <w:p w:rsidR="005742F9" w:rsidRDefault="005742F9" w:rsidP="005742F9">
            <w:r>
              <w:t xml:space="preserve">Bµi 3 </w:t>
            </w:r>
            <w:r w:rsidRPr="00F66AC8">
              <w:rPr>
                <w:i/>
              </w:rPr>
              <w:t>(3®iÓm)</w:t>
            </w:r>
            <w:r>
              <w:t xml:space="preserve"> Gi¶i ph­¬ng tr×nh</w:t>
            </w:r>
          </w:p>
        </w:tc>
      </w:tr>
      <w:tr w:rsidR="005742F9" w:rsidTr="005742F9">
        <w:tc>
          <w:tcPr>
            <w:tcW w:w="9726" w:type="dxa"/>
          </w:tcPr>
          <w:p w:rsidR="005742F9" w:rsidRDefault="005742F9" w:rsidP="005742F9">
            <w:r>
              <w:t xml:space="preserve">a) </w:t>
            </w:r>
            <w:r w:rsidRPr="002F00CC">
              <w:rPr>
                <w:position w:val="-8"/>
              </w:rPr>
              <w:object w:dxaOrig="4780" w:dyaOrig="420">
                <v:shape id="_x0000_i1059" type="#_x0000_t75" style="width:239.25pt;height:21pt" o:ole="">
                  <v:imagedata r:id="rId72" o:title=""/>
                </v:shape>
                <o:OLEObject Type="Embed" ProgID="Equation.DSMT4" ShapeID="_x0000_i1059" DrawAspect="Content" ObjectID="_1624047770" r:id="rId73"/>
              </w:object>
            </w:r>
            <w:r>
              <w:t xml:space="preserve">    </w:t>
            </w:r>
            <w:r w:rsidRPr="00C540FA">
              <w:rPr>
                <w:i/>
              </w:rPr>
              <w:t>(1.75 ®iÓm)</w:t>
            </w:r>
          </w:p>
          <w:p w:rsidR="005742F9" w:rsidRDefault="005742F9" w:rsidP="005742F9">
            <w:r>
              <w:t xml:space="preserve">    </w:t>
            </w:r>
            <w:r w:rsidRPr="002F00CC">
              <w:rPr>
                <w:position w:val="-16"/>
              </w:rPr>
              <w:object w:dxaOrig="5980" w:dyaOrig="480">
                <v:shape id="_x0000_i1060" type="#_x0000_t75" style="width:299.25pt;height:24pt" o:ole="">
                  <v:imagedata r:id="rId74" o:title=""/>
                </v:shape>
                <o:OLEObject Type="Embed" ProgID="Equation.DSMT4" ShapeID="_x0000_i1060" DrawAspect="Content" ObjectID="_1624047771" r:id="rId75"/>
              </w:object>
            </w:r>
          </w:p>
          <w:p w:rsidR="005742F9" w:rsidRDefault="005742F9" w:rsidP="005742F9">
            <w:r>
              <w:t xml:space="preserve">§iÒu kiÖn </w:t>
            </w:r>
            <w:r w:rsidRPr="002F00CC">
              <w:rPr>
                <w:position w:val="-78"/>
              </w:rPr>
              <w:object w:dxaOrig="2880" w:dyaOrig="1680">
                <v:shape id="_x0000_i1061" type="#_x0000_t75" style="width:2in;height:84pt" o:ole="">
                  <v:imagedata r:id="rId76" o:title=""/>
                </v:shape>
                <o:OLEObject Type="Embed" ProgID="Equation.DSMT4" ShapeID="_x0000_i1061" DrawAspect="Content" ObjectID="_1624047772" r:id="rId77"/>
              </w:object>
            </w:r>
          </w:p>
          <w:p w:rsidR="005742F9" w:rsidRDefault="005742F9" w:rsidP="005742F9">
            <w:r w:rsidRPr="002F00CC">
              <w:rPr>
                <w:position w:val="-20"/>
              </w:rPr>
              <w:object w:dxaOrig="5160" w:dyaOrig="540">
                <v:shape id="_x0000_i1062" type="#_x0000_t75" style="width:258pt;height:27pt" o:ole="">
                  <v:imagedata r:id="rId78" o:title=""/>
                </v:shape>
                <o:OLEObject Type="Embed" ProgID="Equation.DSMT4" ShapeID="_x0000_i1062" DrawAspect="Content" ObjectID="_1624047773" r:id="rId79"/>
              </w:object>
            </w:r>
          </w:p>
          <w:p w:rsidR="005742F9" w:rsidRDefault="005742F9" w:rsidP="005742F9">
            <w:r w:rsidRPr="002F00CC">
              <w:rPr>
                <w:position w:val="-38"/>
              </w:rPr>
              <w:object w:dxaOrig="9400" w:dyaOrig="900">
                <v:shape id="_x0000_i1063" type="#_x0000_t75" style="width:470.25pt;height:45pt" o:ole="">
                  <v:imagedata r:id="rId80" o:title=""/>
                </v:shape>
                <o:OLEObject Type="Embed" ProgID="Equation.DSMT4" ShapeID="_x0000_i1063" DrawAspect="Content" ObjectID="_1624047774" r:id="rId81"/>
              </w:object>
            </w:r>
          </w:p>
          <w:p w:rsidR="005742F9" w:rsidRDefault="005742F9" w:rsidP="005742F9">
            <w:r>
              <w:t>x = 2 tho¶ m·n ®iÒu kiÖn x¸c ®Þnh. VËy ph­¬ng tr×nh cã nghiÖm duy nhÊt x = 2.</w:t>
            </w:r>
          </w:p>
        </w:tc>
        <w:tc>
          <w:tcPr>
            <w:tcW w:w="681" w:type="dxa"/>
          </w:tcPr>
          <w:p w:rsidR="005742F9" w:rsidRDefault="005742F9" w:rsidP="005742F9"/>
          <w:p w:rsidR="005742F9" w:rsidRDefault="005742F9" w:rsidP="005742F9"/>
          <w:p w:rsidR="005742F9" w:rsidRDefault="005742F9" w:rsidP="005742F9">
            <w:r>
              <w:t>0.5</w:t>
            </w:r>
          </w:p>
          <w:p w:rsidR="005742F9" w:rsidRDefault="005742F9" w:rsidP="005742F9"/>
          <w:p w:rsidR="005742F9" w:rsidRDefault="005742F9" w:rsidP="005742F9"/>
          <w:p w:rsidR="005742F9" w:rsidRDefault="005742F9" w:rsidP="005742F9">
            <w:r>
              <w:t>0.25</w:t>
            </w:r>
          </w:p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5742F9" w:rsidP="005742F9">
            <w:r>
              <w:t>0.25</w:t>
            </w:r>
          </w:p>
          <w:p w:rsidR="005742F9" w:rsidRDefault="005742F9" w:rsidP="005742F9"/>
          <w:p w:rsidR="005742F9" w:rsidRDefault="005742F9" w:rsidP="005742F9">
            <w:r>
              <w:t>0.5</w:t>
            </w:r>
          </w:p>
          <w:p w:rsidR="005742F9" w:rsidRDefault="005742F9" w:rsidP="005742F9"/>
          <w:p w:rsidR="005742F9" w:rsidRDefault="005742F9" w:rsidP="005742F9">
            <w:r>
              <w:t>0.25</w:t>
            </w:r>
          </w:p>
        </w:tc>
      </w:tr>
      <w:tr w:rsidR="005742F9" w:rsidTr="005742F9">
        <w:tc>
          <w:tcPr>
            <w:tcW w:w="9726" w:type="dxa"/>
          </w:tcPr>
          <w:p w:rsidR="005742F9" w:rsidRPr="00C540FA" w:rsidRDefault="005742F9" w:rsidP="005742F9">
            <w:pPr>
              <w:rPr>
                <w:i/>
              </w:rPr>
            </w:pPr>
            <w:r>
              <w:t>b)</w:t>
            </w:r>
            <w:r w:rsidRPr="002F00CC">
              <w:rPr>
                <w:position w:val="-26"/>
              </w:rPr>
              <w:object w:dxaOrig="2700" w:dyaOrig="680">
                <v:shape id="_x0000_i1064" type="#_x0000_t75" style="width:135pt;height:33.75pt" o:ole="">
                  <v:imagedata r:id="rId82" o:title=""/>
                </v:shape>
                <o:OLEObject Type="Embed" ProgID="Equation.DSMT4" ShapeID="_x0000_i1064" DrawAspect="Content" ObjectID="_1624047775" r:id="rId83"/>
              </w:object>
            </w:r>
            <w:r>
              <w:t xml:space="preserve">  (1).  </w:t>
            </w:r>
            <w:r w:rsidRPr="00C540FA">
              <w:rPr>
                <w:i/>
              </w:rPr>
              <w:t>(1.25 ®iÓm).</w:t>
            </w:r>
          </w:p>
          <w:p w:rsidR="005742F9" w:rsidRDefault="005742F9" w:rsidP="005742F9">
            <w:pPr>
              <w:spacing w:before="240"/>
            </w:pPr>
            <w:r>
              <w:lastRenderedPageBreak/>
              <w:t xml:space="preserve">§iÒu kiÖn </w:t>
            </w:r>
            <w:r w:rsidRPr="002F00CC">
              <w:rPr>
                <w:position w:val="-26"/>
              </w:rPr>
              <w:object w:dxaOrig="639" w:dyaOrig="680">
                <v:shape id="_x0000_i1065" type="#_x0000_t75" style="width:32.25pt;height:33.75pt" o:ole="">
                  <v:imagedata r:id="rId84" o:title=""/>
                </v:shape>
                <o:OLEObject Type="Embed" ProgID="Equation.DSMT4" ShapeID="_x0000_i1065" DrawAspect="Content" ObjectID="_1624047776" r:id="rId85"/>
              </w:object>
            </w:r>
            <w:r>
              <w:t>.</w:t>
            </w:r>
          </w:p>
          <w:p w:rsidR="005742F9" w:rsidRDefault="005742F9" w:rsidP="005742F9">
            <w:r w:rsidRPr="002F00CC">
              <w:rPr>
                <w:position w:val="-30"/>
              </w:rPr>
              <w:object w:dxaOrig="8860" w:dyaOrig="880">
                <v:shape id="_x0000_i1066" type="#_x0000_t75" style="width:443.25pt;height:44.25pt" o:ole="">
                  <v:imagedata r:id="rId86" o:title=""/>
                </v:shape>
                <o:OLEObject Type="Embed" ProgID="Equation.DSMT4" ShapeID="_x0000_i1066" DrawAspect="Content" ObjectID="_1624047777" r:id="rId87"/>
              </w:object>
            </w:r>
          </w:p>
          <w:p w:rsidR="005742F9" w:rsidRDefault="005742F9" w:rsidP="005742F9">
            <w:pPr>
              <w:spacing w:before="240"/>
            </w:pPr>
            <w:r w:rsidRPr="002F00CC">
              <w:rPr>
                <w:position w:val="-30"/>
              </w:rPr>
              <w:object w:dxaOrig="8800" w:dyaOrig="720">
                <v:shape id="_x0000_i1067" type="#_x0000_t75" style="width:440.25pt;height:36pt" o:ole="">
                  <v:imagedata r:id="rId88" o:title=""/>
                </v:shape>
                <o:OLEObject Type="Embed" ProgID="Equation.DSMT4" ShapeID="_x0000_i1067" DrawAspect="Content" ObjectID="_1624047778" r:id="rId89"/>
              </w:object>
            </w:r>
            <w:r>
              <w:t xml:space="preserve">   (2)</w:t>
            </w:r>
          </w:p>
          <w:p w:rsidR="005742F9" w:rsidRDefault="005742F9" w:rsidP="005742F9">
            <w:pPr>
              <w:spacing w:before="240"/>
            </w:pPr>
            <w:r>
              <w:t xml:space="preserve">(V× </w:t>
            </w:r>
            <w:r w:rsidRPr="002F00CC">
              <w:rPr>
                <w:position w:val="-26"/>
              </w:rPr>
              <w:object w:dxaOrig="639" w:dyaOrig="680">
                <v:shape id="_x0000_i1068" type="#_x0000_t75" style="width:32.25pt;height:33.75pt" o:ole="">
                  <v:imagedata r:id="rId90" o:title=""/>
                </v:shape>
                <o:OLEObject Type="Embed" ProgID="Equation.DSMT4" ShapeID="_x0000_i1068" DrawAspect="Content" ObjectID="_1624047779" r:id="rId91"/>
              </w:object>
            </w:r>
            <w:r>
              <w:t xml:space="preserve"> nªn x + 3 &gt; 0).</w:t>
            </w:r>
          </w:p>
          <w:p w:rsidR="005742F9" w:rsidRDefault="005742F9" w:rsidP="005742F9">
            <w:pPr>
              <w:spacing w:before="240"/>
            </w:pPr>
            <w:r>
              <w:t>Gi¶i tiÕp ph­¬ng tr×nh (2)  ta ®­îc nghiÖm cña ph­¬ng tr×nh lµ x = 2.</w:t>
            </w:r>
          </w:p>
        </w:tc>
        <w:tc>
          <w:tcPr>
            <w:tcW w:w="681" w:type="dxa"/>
          </w:tcPr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5742F9" w:rsidP="005742F9">
            <w:r>
              <w:lastRenderedPageBreak/>
              <w:t>0.25</w:t>
            </w:r>
          </w:p>
          <w:p w:rsidR="005742F9" w:rsidRDefault="005742F9" w:rsidP="005742F9"/>
          <w:p w:rsidR="005742F9" w:rsidRDefault="005742F9" w:rsidP="005742F9">
            <w:r>
              <w:t>0.25</w:t>
            </w:r>
          </w:p>
          <w:p w:rsidR="005742F9" w:rsidRDefault="005742F9" w:rsidP="005742F9"/>
          <w:p w:rsidR="005742F9" w:rsidRDefault="005742F9" w:rsidP="005742F9"/>
          <w:p w:rsidR="005742F9" w:rsidRDefault="005742F9" w:rsidP="005742F9">
            <w:r>
              <w:t>0.25</w:t>
            </w:r>
          </w:p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5742F9" w:rsidP="005742F9">
            <w:r>
              <w:t>0.5</w:t>
            </w:r>
          </w:p>
          <w:p w:rsidR="005742F9" w:rsidRDefault="005742F9" w:rsidP="005742F9"/>
        </w:tc>
      </w:tr>
      <w:tr w:rsidR="005742F9" w:rsidTr="005742F9">
        <w:tc>
          <w:tcPr>
            <w:tcW w:w="10407" w:type="dxa"/>
            <w:gridSpan w:val="2"/>
          </w:tcPr>
          <w:p w:rsidR="005742F9" w:rsidRDefault="005742F9" w:rsidP="005742F9">
            <w:r>
              <w:lastRenderedPageBreak/>
              <w:t xml:space="preserve">Bµi 4 </w:t>
            </w:r>
            <w:r w:rsidRPr="00072F12">
              <w:rPr>
                <w:i/>
              </w:rPr>
              <w:t>(8 ®iÓm)</w:t>
            </w:r>
          </w:p>
        </w:tc>
      </w:tr>
      <w:tr w:rsidR="005742F9" w:rsidTr="005742F9">
        <w:tc>
          <w:tcPr>
            <w:tcW w:w="9726" w:type="dxa"/>
          </w:tcPr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E27F3A" w:rsidP="005742F9"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margin">
                    <wp:align>center</wp:align>
                  </wp:positionV>
                  <wp:extent cx="1861185" cy="2581275"/>
                  <wp:effectExtent l="0" t="0" r="0" b="0"/>
                  <wp:wrapSquare wrapText="bothSides"/>
                  <wp:docPr id="116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1185" cy="2581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5742F9" w:rsidP="005742F9"/>
        </w:tc>
        <w:tc>
          <w:tcPr>
            <w:tcW w:w="681" w:type="dxa"/>
          </w:tcPr>
          <w:p w:rsidR="005742F9" w:rsidRDefault="005742F9" w:rsidP="005742F9"/>
        </w:tc>
      </w:tr>
      <w:tr w:rsidR="005742F9" w:rsidTr="005742F9">
        <w:tc>
          <w:tcPr>
            <w:tcW w:w="9726" w:type="dxa"/>
          </w:tcPr>
          <w:p w:rsidR="005742F9" w:rsidRDefault="005742F9" w:rsidP="005742F9">
            <w:r>
              <w:t xml:space="preserve">1) Chøng minh 4 ®iÓm C, H, O, I cïng thuéc mét ®­êng trßn. </w:t>
            </w:r>
            <w:r w:rsidRPr="00072F12">
              <w:rPr>
                <w:i/>
              </w:rPr>
              <w:t>(2 ®iÓm)</w:t>
            </w:r>
          </w:p>
          <w:p w:rsidR="005742F9" w:rsidRDefault="005742F9" w:rsidP="005742F9">
            <w:r>
              <w:t xml:space="preserve">Chøng minh OI </w:t>
            </w:r>
            <w:r w:rsidRPr="002F00CC">
              <w:rPr>
                <w:position w:val="-4"/>
              </w:rPr>
              <w:object w:dxaOrig="240" w:dyaOrig="260">
                <v:shape id="_x0000_i1069" type="#_x0000_t75" style="width:12pt;height:12.75pt" o:ole="">
                  <v:imagedata r:id="rId93" o:title=""/>
                </v:shape>
                <o:OLEObject Type="Embed" ProgID="Equation.DSMT4" ShapeID="_x0000_i1069" DrawAspect="Content" ObjectID="_1624047780" r:id="rId94"/>
              </w:object>
            </w:r>
            <w:r>
              <w:t xml:space="preserve"> AC.</w:t>
            </w:r>
          </w:p>
          <w:p w:rsidR="005742F9" w:rsidRDefault="005742F9" w:rsidP="005742F9">
            <w:r>
              <w:t xml:space="preserve">Suy ra </w:t>
            </w:r>
            <w:r w:rsidRPr="002F00CC">
              <w:rPr>
                <w:position w:val="-4"/>
              </w:rPr>
              <w:object w:dxaOrig="240" w:dyaOrig="260">
                <v:shape id="_x0000_i1070" type="#_x0000_t75" style="width:12pt;height:12.75pt" o:ole="">
                  <v:imagedata r:id="rId95" o:title=""/>
                </v:shape>
                <o:OLEObject Type="Embed" ProgID="Equation.DSMT4" ShapeID="_x0000_i1070" DrawAspect="Content" ObjectID="_1624047781" r:id="rId96"/>
              </w:object>
            </w:r>
            <w:r>
              <w:t xml:space="preserve">OIC vu«ng t¹i I suy ra I thuéc ®­êng trßn ®­êng </w:t>
            </w:r>
            <w:smartTag w:uri="urn:schemas-microsoft-com:office:smarttags" w:element="place">
              <w:smartTag w:uri="urn:schemas-microsoft-com:office:smarttags" w:element="PlaceName">
                <w:r>
                  <w:t>kÝnh</w:t>
                </w:r>
              </w:smartTag>
              <w:r>
                <w:t xml:space="preserve"> </w:t>
              </w:r>
              <w:smartTag w:uri="urn:schemas-microsoft-com:office:smarttags" w:element="PlaceType">
                <w:r>
                  <w:t>OC.</w:t>
                </w:r>
              </w:smartTag>
            </w:smartTag>
          </w:p>
          <w:p w:rsidR="005742F9" w:rsidRDefault="005742F9" w:rsidP="005742F9">
            <w:r>
              <w:t>CH</w:t>
            </w:r>
            <w:r w:rsidRPr="002F00CC">
              <w:rPr>
                <w:position w:val="-4"/>
              </w:rPr>
              <w:object w:dxaOrig="240" w:dyaOrig="260">
                <v:shape id="_x0000_i1071" type="#_x0000_t75" style="width:12pt;height:12.75pt" o:ole="">
                  <v:imagedata r:id="rId93" o:title=""/>
                </v:shape>
                <o:OLEObject Type="Embed" ProgID="Equation.DSMT4" ShapeID="_x0000_i1071" DrawAspect="Content" ObjectID="_1624047782" r:id="rId97"/>
              </w:object>
            </w:r>
            <w:smartTag w:uri="urn:schemas-microsoft-com:office:smarttags" w:element="State">
              <w:r>
                <w:t>AB</w:t>
              </w:r>
            </w:smartTag>
            <w:r>
              <w:t xml:space="preserve"> (gt) </w:t>
            </w:r>
            <w:r w:rsidRPr="002F00CC">
              <w:rPr>
                <w:position w:val="-4"/>
              </w:rPr>
              <w:object w:dxaOrig="240" w:dyaOrig="260">
                <v:shape id="_x0000_i1072" type="#_x0000_t75" style="width:12pt;height:12.75pt" o:ole="">
                  <v:imagedata r:id="rId95" o:title=""/>
                </v:shape>
                <o:OLEObject Type="Embed" ProgID="Equation.DSMT4" ShapeID="_x0000_i1072" DrawAspect="Content" ObjectID="_1624047783" r:id="rId98"/>
              </w:object>
            </w:r>
            <w:r>
              <w:t xml:space="preserve">CHO vu«ng t¹i H </w:t>
            </w:r>
            <w:r w:rsidRPr="002F00CC">
              <w:rPr>
                <w:position w:val="-6"/>
              </w:rPr>
              <w:object w:dxaOrig="320" w:dyaOrig="240">
                <v:shape id="_x0000_i1073" type="#_x0000_t75" style="width:15.75pt;height:12pt" o:ole="">
                  <v:imagedata r:id="rId99" o:title=""/>
                </v:shape>
                <o:OLEObject Type="Embed" ProgID="Equation.DSMT4" ShapeID="_x0000_i1073" DrawAspect="Content" ObjectID="_1624047784" r:id="rId100"/>
              </w:object>
            </w:r>
            <w:r>
              <w:t xml:space="preserve">H thuéc ®­êng trßn ®­êng </w:t>
            </w:r>
            <w:smartTag w:uri="urn:schemas-microsoft-com:office:smarttags" w:element="place">
              <w:smartTag w:uri="urn:schemas-microsoft-com:office:smarttags" w:element="PlaceName">
                <w:r>
                  <w:t>kÝnh</w:t>
                </w:r>
              </w:smartTag>
              <w:r>
                <w:t xml:space="preserve"> </w:t>
              </w:r>
              <w:smartTag w:uri="urn:schemas-microsoft-com:office:smarttags" w:element="PlaceType">
                <w:r>
                  <w:t>OC.</w:t>
                </w:r>
              </w:smartTag>
            </w:smartTag>
          </w:p>
          <w:p w:rsidR="005742F9" w:rsidRDefault="005742F9" w:rsidP="005742F9">
            <w:r>
              <w:t>Suy ra I, H cïng thuéc ®­êng trßn ®­êng kÝnh OC. hay C, I, O, H cïng thuéc mét ®­êng trßn.</w:t>
            </w:r>
          </w:p>
        </w:tc>
        <w:tc>
          <w:tcPr>
            <w:tcW w:w="681" w:type="dxa"/>
          </w:tcPr>
          <w:p w:rsidR="005742F9" w:rsidRDefault="005742F9" w:rsidP="005742F9"/>
          <w:p w:rsidR="005742F9" w:rsidRDefault="005742F9" w:rsidP="005742F9">
            <w:r>
              <w:t>0.75</w:t>
            </w:r>
          </w:p>
          <w:p w:rsidR="005742F9" w:rsidRDefault="005742F9" w:rsidP="005742F9">
            <w:r>
              <w:t>0.25</w:t>
            </w:r>
          </w:p>
          <w:p w:rsidR="005742F9" w:rsidRDefault="005742F9" w:rsidP="005742F9">
            <w:r>
              <w:t>0.75</w:t>
            </w:r>
          </w:p>
          <w:p w:rsidR="005742F9" w:rsidRDefault="005742F9" w:rsidP="005742F9">
            <w:r>
              <w:t>0.25</w:t>
            </w:r>
          </w:p>
        </w:tc>
      </w:tr>
      <w:tr w:rsidR="005742F9" w:rsidTr="005742F9">
        <w:tc>
          <w:tcPr>
            <w:tcW w:w="9726" w:type="dxa"/>
          </w:tcPr>
          <w:p w:rsidR="005742F9" w:rsidRDefault="005742F9" w:rsidP="005742F9">
            <w:r>
              <w:t xml:space="preserve">2) Chøng minh MC lµ tiÕp tuyÕn cña ®­êng trßn (O; R). </w:t>
            </w:r>
            <w:r w:rsidRPr="00072F12">
              <w:rPr>
                <w:i/>
              </w:rPr>
              <w:t>(2 ®iÓm)</w:t>
            </w:r>
          </w:p>
          <w:p w:rsidR="005742F9" w:rsidRDefault="005742F9" w:rsidP="005742F9">
            <w:r>
              <w:t xml:space="preserve">- Chøng minh </w:t>
            </w:r>
            <w:r w:rsidRPr="007C1E63">
              <w:rPr>
                <w:position w:val="-4"/>
              </w:rPr>
              <w:object w:dxaOrig="1540" w:dyaOrig="480">
                <v:shape id="_x0000_i1074" type="#_x0000_t75" style="width:77.25pt;height:24pt" o:ole="">
                  <v:imagedata r:id="rId101" o:title=""/>
                </v:shape>
                <o:OLEObject Type="Embed" ProgID="Equation.DSMT4" ShapeID="_x0000_i1074" DrawAspect="Content" ObjectID="_1624047785" r:id="rId102"/>
              </w:object>
            </w:r>
            <w:r>
              <w:t>.</w:t>
            </w:r>
          </w:p>
          <w:p w:rsidR="005742F9" w:rsidRDefault="005742F9" w:rsidP="005742F9">
            <w:r>
              <w:t xml:space="preserve">- Chøng minh </w:t>
            </w:r>
            <w:r w:rsidRPr="002F00CC">
              <w:rPr>
                <w:position w:val="-4"/>
              </w:rPr>
              <w:object w:dxaOrig="240" w:dyaOrig="260">
                <v:shape id="_x0000_i1075" type="#_x0000_t75" style="width:12pt;height:12.75pt" o:ole="">
                  <v:imagedata r:id="rId95" o:title=""/>
                </v:shape>
                <o:OLEObject Type="Embed" ProgID="Equation.DSMT4" ShapeID="_x0000_i1075" DrawAspect="Content" ObjectID="_1624047786" r:id="rId103"/>
              </w:object>
            </w:r>
            <w:r>
              <w:t xml:space="preserve">AOM = </w:t>
            </w:r>
            <w:r w:rsidRPr="002F00CC">
              <w:rPr>
                <w:position w:val="-4"/>
              </w:rPr>
              <w:object w:dxaOrig="240" w:dyaOrig="260">
                <v:shape id="_x0000_i1076" type="#_x0000_t75" style="width:12pt;height:12.75pt" o:ole="">
                  <v:imagedata r:id="rId95" o:title=""/>
                </v:shape>
                <o:OLEObject Type="Embed" ProgID="Equation.DSMT4" ShapeID="_x0000_i1076" DrawAspect="Content" ObjectID="_1624047787" r:id="rId104"/>
              </w:object>
            </w:r>
            <w:r>
              <w:t>COM</w:t>
            </w:r>
          </w:p>
          <w:p w:rsidR="005742F9" w:rsidRDefault="005742F9" w:rsidP="005742F9">
            <w:r>
              <w:t xml:space="preserve">- Chøng minh </w:t>
            </w:r>
            <w:r w:rsidRPr="007C1E63">
              <w:rPr>
                <w:position w:val="-4"/>
              </w:rPr>
              <w:object w:dxaOrig="1120" w:dyaOrig="260">
                <v:shape id="_x0000_i1077" type="#_x0000_t75" style="width:56.25pt;height:12.75pt" o:ole="">
                  <v:imagedata r:id="rId105" o:title=""/>
                </v:shape>
                <o:OLEObject Type="Embed" ProgID="Equation.DSMT4" ShapeID="_x0000_i1077" DrawAspect="Content" ObjectID="_1624047788" r:id="rId106"/>
              </w:object>
            </w:r>
          </w:p>
          <w:p w:rsidR="005742F9" w:rsidRDefault="005742F9" w:rsidP="005742F9">
            <w:r w:rsidRPr="001A4933">
              <w:rPr>
                <w:position w:val="-6"/>
              </w:rPr>
              <w:object w:dxaOrig="340" w:dyaOrig="260">
                <v:shape id="_x0000_i1078" type="#_x0000_t75" style="width:17.25pt;height:12.75pt" o:ole="">
                  <v:imagedata r:id="rId107" o:title=""/>
                </v:shape>
                <o:OLEObject Type="Embed" ProgID="Equation.DSMT4" ShapeID="_x0000_i1078" DrawAspect="Content" ObjectID="_1624047789" r:id="rId108"/>
              </w:object>
            </w:r>
            <w:r>
              <w:t>MC lµ tiÕp tuyÕn cña (O; R).</w:t>
            </w:r>
          </w:p>
        </w:tc>
        <w:tc>
          <w:tcPr>
            <w:tcW w:w="681" w:type="dxa"/>
          </w:tcPr>
          <w:p w:rsidR="005742F9" w:rsidRDefault="005742F9" w:rsidP="005742F9"/>
          <w:p w:rsidR="005742F9" w:rsidRDefault="005742F9" w:rsidP="005742F9">
            <w:pPr>
              <w:spacing w:before="160"/>
            </w:pPr>
            <w:r>
              <w:t>0.75</w:t>
            </w:r>
          </w:p>
          <w:p w:rsidR="005742F9" w:rsidRDefault="005742F9" w:rsidP="005742F9">
            <w:r>
              <w:t>0.75</w:t>
            </w:r>
          </w:p>
          <w:p w:rsidR="005742F9" w:rsidRDefault="005742F9" w:rsidP="005742F9">
            <w:r>
              <w:t>0.25</w:t>
            </w:r>
          </w:p>
          <w:p w:rsidR="005742F9" w:rsidRDefault="005742F9" w:rsidP="005742F9">
            <w:r>
              <w:t>0.25</w:t>
            </w:r>
          </w:p>
        </w:tc>
      </w:tr>
      <w:tr w:rsidR="005742F9" w:rsidTr="005742F9">
        <w:tc>
          <w:tcPr>
            <w:tcW w:w="9726" w:type="dxa"/>
          </w:tcPr>
          <w:p w:rsidR="005742F9" w:rsidRPr="00072F12" w:rsidRDefault="005742F9" w:rsidP="005742F9">
            <w:pPr>
              <w:rPr>
                <w:i/>
              </w:rPr>
            </w:pPr>
            <w:r>
              <w:t xml:space="preserve">3) Chøng minh K lµ trung ®iÓm cña </w:t>
            </w:r>
            <w:smartTag w:uri="urn:schemas-microsoft-com:office:smarttags" w:element="place">
              <w:smartTag w:uri="urn:schemas-microsoft-com:office:smarttags" w:element="country-region">
                <w:r>
                  <w:t>CH.</w:t>
                </w:r>
              </w:smartTag>
            </w:smartTag>
            <w:r>
              <w:t xml:space="preserve"> </w:t>
            </w:r>
            <w:r w:rsidRPr="00072F12">
              <w:rPr>
                <w:i/>
              </w:rPr>
              <w:t>( 2 ®iÓm)</w:t>
            </w:r>
          </w:p>
          <w:p w:rsidR="005742F9" w:rsidRDefault="005742F9" w:rsidP="005742F9">
            <w:r w:rsidRPr="002F00CC">
              <w:rPr>
                <w:position w:val="-4"/>
              </w:rPr>
              <w:object w:dxaOrig="240" w:dyaOrig="260">
                <v:shape id="_x0000_i1079" type="#_x0000_t75" style="width:12pt;height:12.75pt" o:ole="">
                  <v:imagedata r:id="rId95" o:title=""/>
                </v:shape>
                <o:OLEObject Type="Embed" ProgID="Equation.DSMT4" ShapeID="_x0000_i1079" DrawAspect="Content" ObjectID="_1624047790" r:id="rId109"/>
              </w:object>
            </w:r>
            <w:r>
              <w:t xml:space="preserve">MAB cã KH//MA (cïng </w:t>
            </w:r>
            <w:r w:rsidRPr="002F00CC">
              <w:rPr>
                <w:position w:val="-4"/>
              </w:rPr>
              <w:object w:dxaOrig="240" w:dyaOrig="260">
                <v:shape id="_x0000_i1080" type="#_x0000_t75" style="width:12pt;height:12.75pt" o:ole="">
                  <v:imagedata r:id="rId93" o:title=""/>
                </v:shape>
                <o:OLEObject Type="Embed" ProgID="Equation.DSMT4" ShapeID="_x0000_i1080" DrawAspect="Content" ObjectID="_1624047791" r:id="rId110"/>
              </w:object>
            </w:r>
            <w:r>
              <w:t xml:space="preserve">AB) </w:t>
            </w:r>
            <w:r w:rsidRPr="002F00CC">
              <w:rPr>
                <w:position w:val="-6"/>
              </w:rPr>
              <w:object w:dxaOrig="320" w:dyaOrig="240">
                <v:shape id="_x0000_i1081" type="#_x0000_t75" style="width:15.75pt;height:12pt" o:ole="">
                  <v:imagedata r:id="rId99" o:title=""/>
                </v:shape>
                <o:OLEObject Type="Embed" ProgID="Equation.DSMT4" ShapeID="_x0000_i1081" DrawAspect="Content" ObjectID="_1624047792" r:id="rId111"/>
              </w:object>
            </w:r>
            <w:r w:rsidRPr="002F00CC">
              <w:rPr>
                <w:position w:val="-26"/>
              </w:rPr>
              <w:object w:dxaOrig="4220" w:dyaOrig="680">
                <v:shape id="_x0000_i1082" type="#_x0000_t75" style="width:210.75pt;height:33.75pt" o:ole="">
                  <v:imagedata r:id="rId112" o:title=""/>
                </v:shape>
                <o:OLEObject Type="Embed" ProgID="Equation.DSMT4" ShapeID="_x0000_i1082" DrawAspect="Content" ObjectID="_1624047793" r:id="rId113"/>
              </w:object>
            </w:r>
            <w:r>
              <w:t xml:space="preserve">  (1)</w:t>
            </w:r>
          </w:p>
          <w:p w:rsidR="005742F9" w:rsidRDefault="005742F9" w:rsidP="005742F9">
            <w:r>
              <w:t xml:space="preserve">Chøng minh cho CB // MO </w:t>
            </w:r>
            <w:r w:rsidRPr="002F00CC">
              <w:rPr>
                <w:position w:val="-6"/>
              </w:rPr>
              <w:object w:dxaOrig="320" w:dyaOrig="240">
                <v:shape id="_x0000_i1083" type="#_x0000_t75" style="width:15.75pt;height:12pt" o:ole="">
                  <v:imagedata r:id="rId99" o:title=""/>
                </v:shape>
                <o:OLEObject Type="Embed" ProgID="Equation.DSMT4" ShapeID="_x0000_i1083" DrawAspect="Content" ObjectID="_1624047794" r:id="rId114"/>
              </w:object>
            </w:r>
            <w:r w:rsidRPr="002F00CC">
              <w:rPr>
                <w:position w:val="-4"/>
              </w:rPr>
              <w:object w:dxaOrig="1460" w:dyaOrig="360">
                <v:shape id="_x0000_i1084" type="#_x0000_t75" style="width:72.75pt;height:18pt" o:ole="">
                  <v:imagedata r:id="rId115" o:title=""/>
                </v:shape>
                <o:OLEObject Type="Embed" ProgID="Equation.DSMT4" ShapeID="_x0000_i1084" DrawAspect="Content" ObjectID="_1624047795" r:id="rId116"/>
              </w:object>
            </w:r>
            <w:r>
              <w:t xml:space="preserve"> (®ång vÞ).</w:t>
            </w:r>
          </w:p>
          <w:p w:rsidR="005742F9" w:rsidRDefault="005742F9" w:rsidP="005742F9">
            <w:r>
              <w:t xml:space="preserve">C/m  </w:t>
            </w:r>
            <w:r w:rsidRPr="002F00CC">
              <w:rPr>
                <w:position w:val="-4"/>
              </w:rPr>
              <w:object w:dxaOrig="240" w:dyaOrig="260">
                <v:shape id="_x0000_i1085" type="#_x0000_t75" style="width:12pt;height:12.75pt" o:ole="">
                  <v:imagedata r:id="rId95" o:title=""/>
                </v:shape>
                <o:OLEObject Type="Embed" ProgID="Equation.DSMT4" ShapeID="_x0000_i1085" DrawAspect="Content" ObjectID="_1624047796" r:id="rId117"/>
              </w:object>
            </w:r>
            <w:r>
              <w:t xml:space="preserve">MAO ®ång d¹ng víi  </w:t>
            </w:r>
            <w:r w:rsidRPr="002F00CC">
              <w:rPr>
                <w:position w:val="-4"/>
              </w:rPr>
              <w:object w:dxaOrig="240" w:dyaOrig="260">
                <v:shape id="_x0000_i1086" type="#_x0000_t75" style="width:12pt;height:12.75pt" o:ole="">
                  <v:imagedata r:id="rId95" o:title=""/>
                </v:shape>
                <o:OLEObject Type="Embed" ProgID="Equation.DSMT4" ShapeID="_x0000_i1086" DrawAspect="Content" ObjectID="_1624047797" r:id="rId118"/>
              </w:object>
            </w:r>
            <w:r>
              <w:t xml:space="preserve">CHB </w:t>
            </w:r>
            <w:r w:rsidRPr="002F00CC">
              <w:rPr>
                <w:position w:val="-6"/>
              </w:rPr>
              <w:object w:dxaOrig="320" w:dyaOrig="240">
                <v:shape id="_x0000_i1087" type="#_x0000_t75" style="width:15.75pt;height:12pt" o:ole="">
                  <v:imagedata r:id="rId99" o:title=""/>
                </v:shape>
                <o:OLEObject Type="Embed" ProgID="Equation.DSMT4" ShapeID="_x0000_i1087" DrawAspect="Content" ObjectID="_1624047798" r:id="rId119"/>
              </w:object>
            </w:r>
            <w:r>
              <w:t xml:space="preserve"> </w:t>
            </w:r>
            <w:r w:rsidRPr="002F00CC">
              <w:rPr>
                <w:position w:val="-26"/>
              </w:rPr>
              <w:object w:dxaOrig="4220" w:dyaOrig="680">
                <v:shape id="_x0000_i1088" type="#_x0000_t75" style="width:210.75pt;height:33.75pt" o:ole="">
                  <v:imagedata r:id="rId120" o:title=""/>
                </v:shape>
                <o:OLEObject Type="Embed" ProgID="Equation.DSMT4" ShapeID="_x0000_i1088" DrawAspect="Content" ObjectID="_1624047799" r:id="rId121"/>
              </w:object>
            </w:r>
            <w:r>
              <w:t xml:space="preserve">  (2)</w:t>
            </w:r>
          </w:p>
          <w:p w:rsidR="005742F9" w:rsidRDefault="005742F9" w:rsidP="005742F9">
            <w:r>
              <w:t xml:space="preserve">Tõ (1) vµ (2) suy ra CH = 2 KH </w:t>
            </w:r>
            <w:r w:rsidRPr="002F00CC">
              <w:rPr>
                <w:position w:val="-6"/>
              </w:rPr>
              <w:object w:dxaOrig="320" w:dyaOrig="240">
                <v:shape id="_x0000_i1089" type="#_x0000_t75" style="width:15.75pt;height:12pt" o:ole="">
                  <v:imagedata r:id="rId99" o:title=""/>
                </v:shape>
                <o:OLEObject Type="Embed" ProgID="Equation.DSMT4" ShapeID="_x0000_i1089" DrawAspect="Content" ObjectID="_1624047800" r:id="rId122"/>
              </w:object>
            </w:r>
            <w:r>
              <w:t xml:space="preserve"> CK = KH </w:t>
            </w:r>
            <w:r w:rsidRPr="002F00CC">
              <w:rPr>
                <w:position w:val="-6"/>
              </w:rPr>
              <w:object w:dxaOrig="320" w:dyaOrig="240">
                <v:shape id="_x0000_i1090" type="#_x0000_t75" style="width:15.75pt;height:12pt" o:ole="">
                  <v:imagedata r:id="rId99" o:title=""/>
                </v:shape>
                <o:OLEObject Type="Embed" ProgID="Equation.DSMT4" ShapeID="_x0000_i1090" DrawAspect="Content" ObjectID="_1624047801" r:id="rId123"/>
              </w:object>
            </w:r>
            <w:r>
              <w:t xml:space="preserve"> K lµ trung ®iÓm cña </w:t>
            </w:r>
            <w:smartTag w:uri="urn:schemas-microsoft-com:office:smarttags" w:element="place">
              <w:smartTag w:uri="urn:schemas-microsoft-com:office:smarttags" w:element="country-region">
                <w:r>
                  <w:t>CH.</w:t>
                </w:r>
              </w:smartTag>
            </w:smartTag>
          </w:p>
        </w:tc>
        <w:tc>
          <w:tcPr>
            <w:tcW w:w="681" w:type="dxa"/>
          </w:tcPr>
          <w:p w:rsidR="005742F9" w:rsidRDefault="005742F9" w:rsidP="005742F9"/>
          <w:p w:rsidR="005742F9" w:rsidRDefault="005742F9" w:rsidP="005742F9">
            <w:r>
              <w:t>1</w:t>
            </w:r>
          </w:p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5742F9" w:rsidP="005742F9">
            <w:r>
              <w:t>0.75</w:t>
            </w:r>
          </w:p>
          <w:p w:rsidR="005742F9" w:rsidRDefault="005742F9" w:rsidP="005742F9"/>
          <w:p w:rsidR="005742F9" w:rsidRDefault="005742F9" w:rsidP="005742F9">
            <w:r>
              <w:t>0.25</w:t>
            </w:r>
          </w:p>
        </w:tc>
      </w:tr>
      <w:tr w:rsidR="005742F9" w:rsidTr="005742F9">
        <w:tc>
          <w:tcPr>
            <w:tcW w:w="9726" w:type="dxa"/>
          </w:tcPr>
          <w:p w:rsidR="005742F9" w:rsidRDefault="005742F9" w:rsidP="005742F9">
            <w:r>
              <w:t xml:space="preserve">4) X¸c ®Þnh vÞ trÝ cña C ®Ó chu vi </w:t>
            </w:r>
            <w:r w:rsidRPr="002F00CC">
              <w:rPr>
                <w:position w:val="-4"/>
              </w:rPr>
              <w:object w:dxaOrig="240" w:dyaOrig="260">
                <v:shape id="_x0000_i1091" type="#_x0000_t75" style="width:12pt;height:12.75pt" o:ole="">
                  <v:imagedata r:id="rId95" o:title=""/>
                </v:shape>
                <o:OLEObject Type="Embed" ProgID="Equation.DSMT4" ShapeID="_x0000_i1091" DrawAspect="Content" ObjectID="_1624047802" r:id="rId124"/>
              </w:object>
            </w:r>
            <w:r>
              <w:t>ACB ®¹t gi¸ trÞ lín nhÊt? T×m gi¸ trÞ lín nhÊt ®ã.</w:t>
            </w:r>
          </w:p>
          <w:p w:rsidR="005742F9" w:rsidRDefault="005742F9" w:rsidP="005742F9">
            <w:smartTag w:uri="urn:schemas-microsoft-com:office:smarttags" w:element="place">
              <w:r>
                <w:lastRenderedPageBreak/>
                <w:t>Chu</w:t>
              </w:r>
            </w:smartTag>
            <w:r>
              <w:t xml:space="preserve"> vi tam gi¸c ACB lµ </w:t>
            </w:r>
            <w:r w:rsidRPr="002F00CC">
              <w:rPr>
                <w:position w:val="-12"/>
              </w:rPr>
              <w:object w:dxaOrig="4060" w:dyaOrig="380">
                <v:shape id="_x0000_i1092" type="#_x0000_t75" style="width:203.25pt;height:18.75pt" o:ole="">
                  <v:imagedata r:id="rId125" o:title=""/>
                </v:shape>
                <o:OLEObject Type="Embed" ProgID="Equation.DSMT4" ShapeID="_x0000_i1092" DrawAspect="Content" ObjectID="_1624047803" r:id="rId126"/>
              </w:object>
            </w:r>
          </w:p>
          <w:p w:rsidR="005742F9" w:rsidRDefault="005742F9" w:rsidP="005742F9">
            <w:r>
              <w:t xml:space="preserve">Ta l¹i cã </w:t>
            </w:r>
            <w:r w:rsidRPr="002F00CC">
              <w:rPr>
                <w:position w:val="-14"/>
              </w:rPr>
              <w:object w:dxaOrig="8640" w:dyaOrig="460">
                <v:shape id="_x0000_i1093" type="#_x0000_t75" style="width:6in;height:23.25pt" o:ole="">
                  <v:imagedata r:id="rId127" o:title=""/>
                </v:shape>
                <o:OLEObject Type="Embed" ProgID="Equation.DSMT4" ShapeID="_x0000_i1093" DrawAspect="Content" ObjectID="_1624047804" r:id="rId128"/>
              </w:object>
            </w:r>
          </w:p>
          <w:p w:rsidR="005742F9" w:rsidRDefault="005742F9" w:rsidP="005742F9">
            <w:r w:rsidRPr="002F00CC">
              <w:rPr>
                <w:position w:val="-20"/>
              </w:rPr>
              <w:object w:dxaOrig="8680" w:dyaOrig="560">
                <v:shape id="_x0000_i1094" type="#_x0000_t75" style="width:434.25pt;height:27.75pt" o:ole="">
                  <v:imagedata r:id="rId129" o:title=""/>
                </v:shape>
                <o:OLEObject Type="Embed" ProgID="Equation.DSMT4" ShapeID="_x0000_i1094" DrawAspect="Content" ObjectID="_1624047805" r:id="rId130"/>
              </w:object>
            </w:r>
            <w:r>
              <w:t>(Pitago)</w:t>
            </w:r>
          </w:p>
          <w:p w:rsidR="005742F9" w:rsidRDefault="005742F9" w:rsidP="005742F9">
            <w:r w:rsidRPr="002F00CC">
              <w:rPr>
                <w:position w:val="-8"/>
              </w:rPr>
              <w:object w:dxaOrig="4280" w:dyaOrig="420">
                <v:shape id="_x0000_i1095" type="#_x0000_t75" style="width:213.75pt;height:21pt" o:ole="">
                  <v:imagedata r:id="rId131" o:title=""/>
                </v:shape>
                <o:OLEObject Type="Embed" ProgID="Equation.DSMT4" ShapeID="_x0000_i1095" DrawAspect="Content" ObjectID="_1624047806" r:id="rId132"/>
              </w:object>
            </w:r>
            <w:r>
              <w:t>.</w:t>
            </w:r>
          </w:p>
          <w:p w:rsidR="005742F9" w:rsidRDefault="005742F9" w:rsidP="005742F9">
            <w:r>
              <w:t xml:space="preserve">§¼ng thøc x¶y ra khi AC = CB </w:t>
            </w:r>
            <w:r w:rsidRPr="002F00CC">
              <w:rPr>
                <w:position w:val="-6"/>
              </w:rPr>
              <w:object w:dxaOrig="360" w:dyaOrig="240">
                <v:shape id="_x0000_i1096" type="#_x0000_t75" style="width:18pt;height:12pt" o:ole="">
                  <v:imagedata r:id="rId133" o:title=""/>
                </v:shape>
                <o:OLEObject Type="Embed" ProgID="Equation.DSMT4" ShapeID="_x0000_i1096" DrawAspect="Content" ObjectID="_1624047807" r:id="rId134"/>
              </w:object>
            </w:r>
            <w:r>
              <w:t>M lµ ®iÓm chÝnh gi÷a cung AB.</w:t>
            </w:r>
          </w:p>
          <w:p w:rsidR="005742F9" w:rsidRDefault="005742F9" w:rsidP="005742F9">
            <w:r>
              <w:t xml:space="preserve">Suy ra </w:t>
            </w:r>
            <w:r w:rsidRPr="002F00CC">
              <w:rPr>
                <w:position w:val="-20"/>
              </w:rPr>
              <w:object w:dxaOrig="3460" w:dyaOrig="540">
                <v:shape id="_x0000_i1097" type="#_x0000_t75" style="width:173.25pt;height:27pt" o:ole="">
                  <v:imagedata r:id="rId135" o:title=""/>
                </v:shape>
                <o:OLEObject Type="Embed" ProgID="Equation.DSMT4" ShapeID="_x0000_i1097" DrawAspect="Content" ObjectID="_1624047808" r:id="rId136"/>
              </w:object>
            </w:r>
            <w:r>
              <w:t>, dÊu "=" x¶y ra khi M lµ ®iÓm chÝnh gi÷a cung AB</w:t>
            </w:r>
          </w:p>
          <w:p w:rsidR="005742F9" w:rsidRPr="00E272CA" w:rsidRDefault="005742F9" w:rsidP="005742F9">
            <w:r>
              <w:t xml:space="preserve">VËy max </w:t>
            </w:r>
            <w:r w:rsidRPr="002F00CC">
              <w:rPr>
                <w:position w:val="-20"/>
              </w:rPr>
              <w:object w:dxaOrig="1980" w:dyaOrig="540">
                <v:shape id="_x0000_i1098" type="#_x0000_t75" style="width:99pt;height:27pt" o:ole="">
                  <v:imagedata r:id="rId137" o:title=""/>
                </v:shape>
                <o:OLEObject Type="Embed" ProgID="Equation.DSMT4" ShapeID="_x0000_i1098" DrawAspect="Content" ObjectID="_1624047809" r:id="rId138"/>
              </w:object>
            </w:r>
            <w:r>
              <w:t xml:space="preserve"> ®¹t ®­îc khi M lµ ®iÓm chÝnh gi÷a cung AB.</w:t>
            </w:r>
          </w:p>
        </w:tc>
        <w:tc>
          <w:tcPr>
            <w:tcW w:w="681" w:type="dxa"/>
          </w:tcPr>
          <w:p w:rsidR="005742F9" w:rsidRDefault="005742F9" w:rsidP="005742F9"/>
          <w:p w:rsidR="005742F9" w:rsidRDefault="005742F9" w:rsidP="005742F9">
            <w:r>
              <w:lastRenderedPageBreak/>
              <w:t>0.5</w:t>
            </w:r>
          </w:p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5742F9" w:rsidP="005742F9">
            <w:pPr>
              <w:spacing w:before="120"/>
            </w:pPr>
            <w:r>
              <w:t>0.75</w:t>
            </w:r>
          </w:p>
          <w:p w:rsidR="005742F9" w:rsidRDefault="005742F9" w:rsidP="005742F9"/>
          <w:p w:rsidR="005742F9" w:rsidRDefault="005742F9" w:rsidP="005742F9"/>
          <w:p w:rsidR="005742F9" w:rsidRDefault="005742F9" w:rsidP="005742F9">
            <w:r>
              <w:t>0.25</w:t>
            </w:r>
          </w:p>
          <w:p w:rsidR="005742F9" w:rsidRDefault="005742F9" w:rsidP="005742F9"/>
          <w:p w:rsidR="005742F9" w:rsidRDefault="005742F9" w:rsidP="005742F9">
            <w:r>
              <w:t>0.25</w:t>
            </w:r>
          </w:p>
          <w:p w:rsidR="005742F9" w:rsidRDefault="005742F9" w:rsidP="005742F9"/>
          <w:p w:rsidR="005742F9" w:rsidRDefault="005742F9" w:rsidP="005742F9">
            <w:r>
              <w:t>0.25</w:t>
            </w:r>
          </w:p>
        </w:tc>
      </w:tr>
      <w:tr w:rsidR="005742F9" w:rsidTr="005742F9">
        <w:tc>
          <w:tcPr>
            <w:tcW w:w="10407" w:type="dxa"/>
            <w:gridSpan w:val="2"/>
          </w:tcPr>
          <w:p w:rsidR="005742F9" w:rsidRDefault="005742F9" w:rsidP="005742F9">
            <w:r>
              <w:lastRenderedPageBreak/>
              <w:t xml:space="preserve">Bµi 5 </w:t>
            </w:r>
            <w:r w:rsidRPr="00072F12">
              <w:rPr>
                <w:i/>
              </w:rPr>
              <w:t>(1,5 ®iÓm)</w:t>
            </w:r>
          </w:p>
        </w:tc>
      </w:tr>
      <w:tr w:rsidR="005742F9" w:rsidTr="005742F9">
        <w:tc>
          <w:tcPr>
            <w:tcW w:w="9726" w:type="dxa"/>
          </w:tcPr>
          <w:p w:rsidR="005742F9" w:rsidRPr="008C5DAC" w:rsidRDefault="005742F9" w:rsidP="005742F9">
            <w:pPr>
              <w:rPr>
                <w:i/>
              </w:rPr>
            </w:pPr>
            <w:r>
              <w:t xml:space="preserve">a) Chøng minh gi¸ trÞ cña M lµ mét sè nguyªn. </w:t>
            </w:r>
            <w:r w:rsidRPr="008C5DAC">
              <w:rPr>
                <w:i/>
              </w:rPr>
              <w:t>(1 ®iÓm)</w:t>
            </w:r>
          </w:p>
          <w:p w:rsidR="005742F9" w:rsidRDefault="005742F9" w:rsidP="005742F9">
            <w:r>
              <w:t xml:space="preserve">BiÕn ®æi </w:t>
            </w:r>
            <w:r w:rsidRPr="002F00CC">
              <w:rPr>
                <w:position w:val="-20"/>
              </w:rPr>
              <w:object w:dxaOrig="3400" w:dyaOrig="580">
                <v:shape id="_x0000_i1099" type="#_x0000_t75" style="width:170.25pt;height:29.25pt" o:ole="">
                  <v:imagedata r:id="rId139" o:title=""/>
                </v:shape>
                <o:OLEObject Type="Embed" ProgID="Equation.DSMT4" ShapeID="_x0000_i1099" DrawAspect="Content" ObjectID="_1624047810" r:id="rId140"/>
              </w:object>
            </w:r>
            <w:r>
              <w:t>.</w:t>
            </w:r>
          </w:p>
          <w:p w:rsidR="005742F9" w:rsidRDefault="005742F9" w:rsidP="005742F9">
            <w:r>
              <w:t xml:space="preserve">§Æt </w:t>
            </w:r>
            <w:r w:rsidRPr="002F00CC">
              <w:rPr>
                <w:position w:val="-8"/>
              </w:rPr>
              <w:object w:dxaOrig="1280" w:dyaOrig="380">
                <v:shape id="_x0000_i1100" type="#_x0000_t75" style="width:63.75pt;height:18.75pt" o:ole="">
                  <v:imagedata r:id="rId141" o:title=""/>
                </v:shape>
                <o:OLEObject Type="Embed" ProgID="Equation.DSMT4" ShapeID="_x0000_i1100" DrawAspect="Content" ObjectID="_1624047811" r:id="rId142"/>
              </w:object>
            </w:r>
            <w:r>
              <w:t xml:space="preserve">;  </w:t>
            </w:r>
            <w:r w:rsidRPr="002F00CC">
              <w:rPr>
                <w:position w:val="-8"/>
              </w:rPr>
              <w:object w:dxaOrig="1280" w:dyaOrig="380">
                <v:shape id="_x0000_i1101" type="#_x0000_t75" style="width:63.75pt;height:18.75pt" o:ole="">
                  <v:imagedata r:id="rId143" o:title=""/>
                </v:shape>
                <o:OLEObject Type="Embed" ProgID="Equation.DSMT4" ShapeID="_x0000_i1101" DrawAspect="Content" ObjectID="_1624047812" r:id="rId144"/>
              </w:object>
            </w:r>
            <w:r>
              <w:t xml:space="preserve"> </w:t>
            </w:r>
            <w:r w:rsidRPr="002F00CC">
              <w:rPr>
                <w:position w:val="-6"/>
              </w:rPr>
              <w:object w:dxaOrig="1380" w:dyaOrig="300">
                <v:shape id="_x0000_i1102" type="#_x0000_t75" style="width:69pt;height:15pt" o:ole="">
                  <v:imagedata r:id="rId145" o:title=""/>
                </v:shape>
                <o:OLEObject Type="Embed" ProgID="Equation.DSMT4" ShapeID="_x0000_i1102" DrawAspect="Content" ObjectID="_1624047813" r:id="rId146"/>
              </w:object>
            </w:r>
            <w:r>
              <w:t xml:space="preserve"> vµ </w:t>
            </w:r>
            <w:r w:rsidRPr="002F00CC">
              <w:rPr>
                <w:position w:val="-6"/>
              </w:rPr>
              <w:object w:dxaOrig="720" w:dyaOrig="300">
                <v:shape id="_x0000_i1103" type="#_x0000_t75" style="width:36pt;height:15pt" o:ole="">
                  <v:imagedata r:id="rId147" o:title=""/>
                </v:shape>
                <o:OLEObject Type="Embed" ProgID="Equation.DSMT4" ShapeID="_x0000_i1103" DrawAspect="Content" ObjectID="_1624047814" r:id="rId148"/>
              </w:object>
            </w:r>
            <w:r>
              <w:t>.</w:t>
            </w:r>
          </w:p>
          <w:p w:rsidR="005742F9" w:rsidRPr="00DA5425" w:rsidRDefault="005742F9" w:rsidP="005742F9">
            <w:pPr>
              <w:rPr>
                <w:vertAlign w:val="subscript"/>
              </w:rPr>
            </w:pPr>
            <w:r>
              <w:t xml:space="preserve">§Æt </w:t>
            </w:r>
            <w:r w:rsidRPr="002F00CC">
              <w:rPr>
                <w:position w:val="-12"/>
              </w:rPr>
              <w:object w:dxaOrig="1340" w:dyaOrig="400">
                <v:shape id="_x0000_i1104" type="#_x0000_t75" style="width:66.75pt;height:20.25pt" o:ole="">
                  <v:imagedata r:id="rId149" o:title=""/>
                </v:shape>
                <o:OLEObject Type="Embed" ProgID="Equation.DSMT4" ShapeID="_x0000_i1104" DrawAspect="Content" ObjectID="_1624047815" r:id="rId150"/>
              </w:object>
            </w:r>
            <w:r>
              <w:t xml:space="preserve"> víi </w:t>
            </w:r>
            <w:r w:rsidRPr="00DA5425">
              <w:rPr>
                <w:position w:val="-6"/>
              </w:rPr>
              <w:object w:dxaOrig="620" w:dyaOrig="279">
                <v:shape id="_x0000_i1105" type="#_x0000_t75" style="width:30.75pt;height:14.25pt" o:ole="">
                  <v:imagedata r:id="rId151" o:title=""/>
                </v:shape>
                <o:OLEObject Type="Embed" ProgID="Equation.DSMT4" ShapeID="_x0000_i1105" DrawAspect="Content" ObjectID="_1624047816" r:id="rId152"/>
              </w:object>
            </w:r>
            <w:r>
              <w:t>. Khi ®ã M = U</w:t>
            </w:r>
            <w:r>
              <w:rPr>
                <w:vertAlign w:val="subscript"/>
              </w:rPr>
              <w:t>1004</w:t>
            </w:r>
          </w:p>
          <w:p w:rsidR="005742F9" w:rsidRDefault="005742F9" w:rsidP="005742F9">
            <w:r>
              <w:t xml:space="preserve">Ta cã </w:t>
            </w:r>
            <w:r w:rsidRPr="002F00CC">
              <w:rPr>
                <w:position w:val="-14"/>
              </w:rPr>
              <w:object w:dxaOrig="6360" w:dyaOrig="420">
                <v:shape id="_x0000_i1106" type="#_x0000_t75" style="width:318pt;height:21pt" o:ole="">
                  <v:imagedata r:id="rId153" o:title=""/>
                </v:shape>
                <o:OLEObject Type="Embed" ProgID="Equation.DSMT4" ShapeID="_x0000_i1106" DrawAspect="Content" ObjectID="_1624047817" r:id="rId154"/>
              </w:object>
            </w:r>
          </w:p>
          <w:p w:rsidR="005742F9" w:rsidRDefault="005742F9" w:rsidP="005742F9">
            <w:r w:rsidRPr="002F00CC">
              <w:rPr>
                <w:position w:val="-16"/>
              </w:rPr>
              <w:object w:dxaOrig="4620" w:dyaOrig="460">
                <v:shape id="_x0000_i1107" type="#_x0000_t75" style="width:231pt;height:23.25pt" o:ole="">
                  <v:imagedata r:id="rId155" o:title=""/>
                </v:shape>
                <o:OLEObject Type="Embed" ProgID="Equation.DSMT4" ShapeID="_x0000_i1107" DrawAspect="Content" ObjectID="_1624047818" r:id="rId156"/>
              </w:object>
            </w:r>
            <w:r>
              <w:t xml:space="preserve"> (v× ab = 1).</w:t>
            </w:r>
          </w:p>
          <w:p w:rsidR="005742F9" w:rsidRDefault="005742F9" w:rsidP="005742F9">
            <w:r w:rsidRPr="002F00CC">
              <w:rPr>
                <w:position w:val="-12"/>
              </w:rPr>
              <w:object w:dxaOrig="2320" w:dyaOrig="360">
                <v:shape id="_x0000_i1108" type="#_x0000_t75" style="width:116.25pt;height:18pt" o:ole="">
                  <v:imagedata r:id="rId157" o:title=""/>
                </v:shape>
                <o:OLEObject Type="Embed" ProgID="Equation.DSMT4" ShapeID="_x0000_i1108" DrawAspect="Content" ObjectID="_1624047819" r:id="rId158"/>
              </w:object>
            </w:r>
            <w:r>
              <w:t xml:space="preserve"> (*).</w:t>
            </w:r>
          </w:p>
          <w:p w:rsidR="005742F9" w:rsidRDefault="005742F9" w:rsidP="005742F9">
            <w:r>
              <w:t>Ta thÊy U</w:t>
            </w:r>
            <w:r>
              <w:rPr>
                <w:vertAlign w:val="subscript"/>
              </w:rPr>
              <w:t>0</w:t>
            </w:r>
            <w:r>
              <w:t xml:space="preserve"> = 2 </w:t>
            </w:r>
            <w:r w:rsidRPr="00C62504">
              <w:rPr>
                <w:position w:val="-4"/>
              </w:rPr>
              <w:object w:dxaOrig="200" w:dyaOrig="200">
                <v:shape id="_x0000_i1109" type="#_x0000_t75" style="width:9.75pt;height:9.75pt" o:ole="">
                  <v:imagedata r:id="rId159" o:title=""/>
                </v:shape>
                <o:OLEObject Type="Embed" ProgID="Equation.DSMT4" ShapeID="_x0000_i1109" DrawAspect="Content" ObjectID="_1624047820" r:id="rId160"/>
              </w:object>
            </w:r>
            <w:r>
              <w:t xml:space="preserve"> Z ;  U</w:t>
            </w:r>
            <w:r w:rsidRPr="002F00CC">
              <w:rPr>
                <w:vertAlign w:val="subscript"/>
              </w:rPr>
              <w:t>1</w:t>
            </w:r>
            <w:r>
              <w:t xml:space="preserve"> = a + b = 10 </w:t>
            </w:r>
            <w:r w:rsidRPr="00DE3971">
              <w:rPr>
                <w:position w:val="-4"/>
              </w:rPr>
              <w:object w:dxaOrig="200" w:dyaOrig="200">
                <v:shape id="_x0000_i1110" type="#_x0000_t75" style="width:9.75pt;height:9.75pt" o:ole="">
                  <v:imagedata r:id="rId161" o:title=""/>
                </v:shape>
                <o:OLEObject Type="Embed" ProgID="Equation.DSMT4" ShapeID="_x0000_i1110" DrawAspect="Content" ObjectID="_1624047821" r:id="rId162"/>
              </w:object>
            </w:r>
            <w:r>
              <w:t xml:space="preserve"> Z.</w:t>
            </w:r>
          </w:p>
          <w:p w:rsidR="005742F9" w:rsidRPr="002F00CC" w:rsidRDefault="005742F9" w:rsidP="005742F9">
            <w:pPr>
              <w:pStyle w:val="Heading1"/>
            </w:pPr>
            <w:r w:rsidRPr="002F00CC">
              <w:t xml:space="preserve">             </w:t>
            </w:r>
            <w:r w:rsidRPr="002F00CC">
              <w:rPr>
                <w:position w:val="-14"/>
              </w:rPr>
              <w:object w:dxaOrig="5080" w:dyaOrig="460">
                <v:shape id="_x0000_i1111" type="#_x0000_t75" style="width:254.25pt;height:23.25pt" o:ole="">
                  <v:imagedata r:id="rId163" o:title=""/>
                </v:shape>
                <o:OLEObject Type="Embed" ProgID="Equation.DSMT4" ShapeID="_x0000_i1111" DrawAspect="Content" ObjectID="_1624047822" r:id="rId164"/>
              </w:object>
            </w:r>
            <w:r w:rsidRPr="002F00CC">
              <w:t>.</w:t>
            </w:r>
          </w:p>
          <w:p w:rsidR="005742F9" w:rsidRDefault="005742F9" w:rsidP="005742F9">
            <w:r>
              <w:t xml:space="preserve">Theo c«ng thøc (*) th× </w:t>
            </w:r>
            <w:r w:rsidRPr="002F00CC">
              <w:rPr>
                <w:position w:val="-12"/>
              </w:rPr>
              <w:object w:dxaOrig="1660" w:dyaOrig="360">
                <v:shape id="_x0000_i1112" type="#_x0000_t75" style="width:83.25pt;height:18pt" o:ole="">
                  <v:imagedata r:id="rId165" o:title=""/>
                </v:shape>
                <o:OLEObject Type="Embed" ProgID="Equation.DSMT4" ShapeID="_x0000_i1112" DrawAspect="Content" ObjectID="_1624047823" r:id="rId166"/>
              </w:object>
            </w:r>
            <w:r>
              <w:t xml:space="preserve"> mµ U</w:t>
            </w:r>
            <w:r w:rsidRPr="002F00CC">
              <w:rPr>
                <w:vertAlign w:val="subscript"/>
              </w:rPr>
              <w:t>1</w:t>
            </w:r>
            <w:r>
              <w:t>, U</w:t>
            </w:r>
            <w:r w:rsidRPr="002F00CC">
              <w:rPr>
                <w:vertAlign w:val="subscript"/>
              </w:rPr>
              <w:t>2</w:t>
            </w:r>
            <w:r>
              <w:t xml:space="preserve"> </w:t>
            </w:r>
            <w:r w:rsidRPr="00DE3971">
              <w:rPr>
                <w:position w:val="-4"/>
              </w:rPr>
              <w:object w:dxaOrig="420" w:dyaOrig="260">
                <v:shape id="_x0000_i1113" type="#_x0000_t75" style="width:21pt;height:12.75pt" o:ole="">
                  <v:imagedata r:id="rId167" o:title=""/>
                </v:shape>
                <o:OLEObject Type="Embed" ProgID="Equation.DSMT4" ShapeID="_x0000_i1113" DrawAspect="Content" ObjectID="_1624047824" r:id="rId168"/>
              </w:object>
            </w:r>
            <w:r>
              <w:t xml:space="preserve"> suy ra </w:t>
            </w:r>
            <w:r w:rsidRPr="002F00CC">
              <w:rPr>
                <w:position w:val="-12"/>
              </w:rPr>
              <w:object w:dxaOrig="780" w:dyaOrig="360">
                <v:shape id="_x0000_i1114" type="#_x0000_t75" style="width:39pt;height:18pt" o:ole="">
                  <v:imagedata r:id="rId169" o:title=""/>
                </v:shape>
                <o:OLEObject Type="Embed" ProgID="Equation.DSMT4" ShapeID="_x0000_i1114" DrawAspect="Content" ObjectID="_1624047825" r:id="rId170"/>
              </w:object>
            </w:r>
            <w:r>
              <w:t>.</w:t>
            </w:r>
          </w:p>
          <w:p w:rsidR="005742F9" w:rsidRDefault="005742F9" w:rsidP="005742F9">
            <w:r>
              <w:t xml:space="preserve">L¹i theo (*) </w:t>
            </w:r>
            <w:r w:rsidRPr="002F00CC">
              <w:rPr>
                <w:position w:val="-12"/>
              </w:rPr>
              <w:object w:dxaOrig="1680" w:dyaOrig="360">
                <v:shape id="_x0000_i1115" type="#_x0000_t75" style="width:84pt;height:18pt" o:ole="">
                  <v:imagedata r:id="rId171" o:title=""/>
                </v:shape>
                <o:OLEObject Type="Embed" ProgID="Equation.DSMT4" ShapeID="_x0000_i1115" DrawAspect="Content" ObjectID="_1624047826" r:id="rId172"/>
              </w:object>
            </w:r>
            <w:r>
              <w:t xml:space="preserve"> còng cã gi¸ trÞ nguyªn.</w:t>
            </w:r>
          </w:p>
          <w:p w:rsidR="005742F9" w:rsidRDefault="005742F9" w:rsidP="005742F9">
            <w:r>
              <w:t>Qu¸ tr×nh trªn lÆp ®i lÆp l¹i v« h¹n suy ra U</w:t>
            </w:r>
            <w:r w:rsidRPr="002F00CC">
              <w:rPr>
                <w:vertAlign w:val="subscript"/>
              </w:rPr>
              <w:t>n</w:t>
            </w:r>
            <w:r>
              <w:t xml:space="preserve"> cã gi¸ trÞ nguyªn víi mäi n </w:t>
            </w:r>
            <w:r w:rsidRPr="002F00CC">
              <w:rPr>
                <w:position w:val="-6"/>
              </w:rPr>
              <w:object w:dxaOrig="540" w:dyaOrig="340">
                <v:shape id="_x0000_i1116" type="#_x0000_t75" style="width:27pt;height:17.25pt" o:ole="">
                  <v:imagedata r:id="rId173" o:title=""/>
                </v:shape>
                <o:OLEObject Type="Embed" ProgID="Equation.DSMT4" ShapeID="_x0000_i1116" DrawAspect="Content" ObjectID="_1624047827" r:id="rId174"/>
              </w:object>
            </w:r>
            <w:r>
              <w:t>.</w:t>
            </w:r>
          </w:p>
          <w:p w:rsidR="005742F9" w:rsidRPr="000634FE" w:rsidRDefault="005742F9" w:rsidP="005742F9">
            <w:r>
              <w:t>Suy ra M = U</w:t>
            </w:r>
            <w:r w:rsidRPr="002F00CC">
              <w:rPr>
                <w:vertAlign w:val="subscript"/>
              </w:rPr>
              <w:t>1004</w:t>
            </w:r>
            <w:r>
              <w:t xml:space="preserve"> cã gi¸ trÞ lµ mét sè nguyªn.</w:t>
            </w:r>
          </w:p>
        </w:tc>
        <w:tc>
          <w:tcPr>
            <w:tcW w:w="681" w:type="dxa"/>
          </w:tcPr>
          <w:p w:rsidR="005742F9" w:rsidRDefault="005742F9" w:rsidP="005742F9"/>
          <w:p w:rsidR="005742F9" w:rsidRDefault="005742F9" w:rsidP="005742F9">
            <w:pPr>
              <w:spacing w:before="120"/>
            </w:pPr>
            <w:r>
              <w:t>0.25</w:t>
            </w:r>
          </w:p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5742F9" w:rsidP="005742F9">
            <w:pPr>
              <w:spacing w:before="200"/>
            </w:pPr>
            <w:r>
              <w:t>0.25</w:t>
            </w:r>
          </w:p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5742F9" w:rsidP="005742F9"/>
          <w:p w:rsidR="005742F9" w:rsidRDefault="005742F9" w:rsidP="005742F9">
            <w:r>
              <w:t>0.25</w:t>
            </w:r>
          </w:p>
          <w:p w:rsidR="005742F9" w:rsidRDefault="005742F9" w:rsidP="005742F9"/>
          <w:p w:rsidR="005742F9" w:rsidRDefault="005742F9" w:rsidP="005742F9"/>
          <w:p w:rsidR="005742F9" w:rsidRDefault="005742F9" w:rsidP="005742F9">
            <w:r>
              <w:t>0.25</w:t>
            </w:r>
          </w:p>
          <w:p w:rsidR="005742F9" w:rsidRDefault="005742F9" w:rsidP="005742F9"/>
        </w:tc>
      </w:tr>
      <w:tr w:rsidR="005742F9" w:rsidTr="005742F9">
        <w:tc>
          <w:tcPr>
            <w:tcW w:w="9726" w:type="dxa"/>
          </w:tcPr>
          <w:p w:rsidR="005742F9" w:rsidRPr="008C5DAC" w:rsidRDefault="005742F9" w:rsidP="005742F9">
            <w:pPr>
              <w:rPr>
                <w:i/>
              </w:rPr>
            </w:pPr>
            <w:r>
              <w:t xml:space="preserve">a)T×m ch÷ sè tËn cïng cña M. </w:t>
            </w:r>
            <w:r w:rsidRPr="008C5DAC">
              <w:rPr>
                <w:i/>
              </w:rPr>
              <w:t>(0.5 ®iÓm)</w:t>
            </w:r>
          </w:p>
          <w:p w:rsidR="005742F9" w:rsidRDefault="005742F9" w:rsidP="005742F9">
            <w:pPr>
              <w:ind w:left="360"/>
            </w:pPr>
            <w:r>
              <w:t xml:space="preserve">Tõ (*) suy ra </w:t>
            </w:r>
            <w:r w:rsidRPr="002F00CC">
              <w:rPr>
                <w:position w:val="-12"/>
              </w:rPr>
              <w:object w:dxaOrig="2380" w:dyaOrig="360">
                <v:shape id="_x0000_i1117" type="#_x0000_t75" style="width:119.25pt;height:18pt" o:ole="">
                  <v:imagedata r:id="rId175" o:title=""/>
                </v:shape>
                <o:OLEObject Type="Embed" ProgID="Equation.DSMT4" ShapeID="_x0000_i1117" DrawAspect="Content" ObjectID="_1624047828" r:id="rId176"/>
              </w:object>
            </w:r>
          </w:p>
          <w:p w:rsidR="005742F9" w:rsidRDefault="005742F9" w:rsidP="005742F9">
            <w:pPr>
              <w:ind w:left="360"/>
              <w:jc w:val="center"/>
            </w:pPr>
            <w:r w:rsidRPr="002F00CC">
              <w:rPr>
                <w:position w:val="-14"/>
              </w:rPr>
              <w:object w:dxaOrig="7640" w:dyaOrig="400">
                <v:shape id="_x0000_i1118" type="#_x0000_t75" style="width:381.75pt;height:20.25pt" o:ole="">
                  <v:imagedata r:id="rId177" o:title=""/>
                </v:shape>
                <o:OLEObject Type="Embed" ProgID="Equation.DSMT4" ShapeID="_x0000_i1118" DrawAspect="Content" ObjectID="_1624047829" r:id="rId178"/>
              </w:object>
            </w:r>
            <w:r>
              <w:t xml:space="preserve">vµ </w:t>
            </w:r>
            <w:smartTag w:uri="urn:schemas-microsoft-com:office:smarttags" w:element="place">
              <w:smartTag w:uri="urn:schemas-microsoft-com:office:smarttags" w:element="City">
                <w:r>
                  <w:t>U</w:t>
                </w:r>
                <w:r w:rsidRPr="002F00CC">
                  <w:rPr>
                    <w:vertAlign w:val="subscript"/>
                  </w:rPr>
                  <w:t>r</w:t>
                </w:r>
              </w:smartTag>
            </w:smartTag>
          </w:p>
          <w:p w:rsidR="005742F9" w:rsidRDefault="005742F9" w:rsidP="005742F9">
            <w:pPr>
              <w:ind w:left="360"/>
            </w:pPr>
            <w:r>
              <w:t>cã ch÷ sè tËn cïng gièng nhau.</w:t>
            </w:r>
          </w:p>
          <w:p w:rsidR="005742F9" w:rsidRDefault="005742F9" w:rsidP="005742F9">
            <w:r>
              <w:t xml:space="preserve">     1004 = 4.251 suy ra U</w:t>
            </w:r>
            <w:r w:rsidRPr="002F00CC">
              <w:rPr>
                <w:vertAlign w:val="subscript"/>
              </w:rPr>
              <w:t>1004</w:t>
            </w:r>
            <w:r>
              <w:t xml:space="preserve"> vµ U</w:t>
            </w:r>
            <w:r w:rsidRPr="002F00CC">
              <w:rPr>
                <w:vertAlign w:val="subscript"/>
              </w:rPr>
              <w:t>0</w:t>
            </w:r>
            <w:r>
              <w:t xml:space="preserve"> cã ch÷ sè tËn cïng gièng nhau.</w:t>
            </w:r>
          </w:p>
          <w:p w:rsidR="005742F9" w:rsidRPr="008D2217" w:rsidRDefault="005742F9" w:rsidP="005742F9">
            <w:r>
              <w:t xml:space="preserve">Mµ </w:t>
            </w:r>
            <w:r w:rsidRPr="00476DE3">
              <w:t>U</w:t>
            </w:r>
            <w:r>
              <w:rPr>
                <w:vertAlign w:val="subscript"/>
              </w:rPr>
              <w:t>0</w:t>
            </w:r>
            <w:r>
              <w:t xml:space="preserve"> </w:t>
            </w:r>
            <w:r w:rsidRPr="00476DE3">
              <w:t>cã</w:t>
            </w:r>
            <w:r>
              <w:t xml:space="preserve"> ch÷ sè tËn cïng lµ 2 (theo c/m c©u a) nªn M cã ch÷ sè tËn cïng b»ng 2. </w:t>
            </w:r>
          </w:p>
        </w:tc>
        <w:tc>
          <w:tcPr>
            <w:tcW w:w="681" w:type="dxa"/>
          </w:tcPr>
          <w:p w:rsidR="005742F9" w:rsidRDefault="005742F9" w:rsidP="005742F9"/>
          <w:p w:rsidR="005742F9" w:rsidRDefault="005742F9" w:rsidP="005742F9"/>
          <w:p w:rsidR="005742F9" w:rsidRDefault="005742F9" w:rsidP="005742F9">
            <w:pPr>
              <w:spacing w:before="240"/>
            </w:pPr>
            <w:r>
              <w:t>0.25</w:t>
            </w:r>
          </w:p>
          <w:p w:rsidR="005742F9" w:rsidRDefault="005742F9" w:rsidP="005742F9"/>
          <w:p w:rsidR="005742F9" w:rsidRDefault="005742F9" w:rsidP="005742F9">
            <w:pPr>
              <w:spacing w:before="120"/>
            </w:pPr>
            <w:r>
              <w:t>0.25</w:t>
            </w:r>
          </w:p>
        </w:tc>
      </w:tr>
    </w:tbl>
    <w:p w:rsidR="005742F9" w:rsidRDefault="005742F9" w:rsidP="005742F9">
      <w:pPr>
        <w:rPr>
          <w:i/>
        </w:rPr>
      </w:pPr>
    </w:p>
    <w:p w:rsidR="005742F9" w:rsidRPr="002774B7" w:rsidRDefault="005742F9" w:rsidP="005742F9">
      <w:pPr>
        <w:rPr>
          <w:i/>
        </w:rPr>
      </w:pPr>
      <w:r w:rsidRPr="002774B7">
        <w:rPr>
          <w:i/>
        </w:rPr>
        <w:t>Chó ý: 1. NÕu thÝ sinh lµm bµi b»ng c¸ch kh¸c ®óng th× vÉn cho ®iÓm t­¬ng ®­¬ng.</w:t>
      </w:r>
    </w:p>
    <w:p w:rsidR="005742F9" w:rsidRPr="002774B7" w:rsidRDefault="005742F9" w:rsidP="005742F9">
      <w:pPr>
        <w:rPr>
          <w:i/>
        </w:rPr>
      </w:pPr>
      <w:r w:rsidRPr="002774B7">
        <w:rPr>
          <w:i/>
        </w:rPr>
        <w:t xml:space="preserve">            2. §iÓm toµn bµi kh«ng ®­îc lµm trßn.</w:t>
      </w:r>
    </w:p>
    <w:p w:rsidR="005742F9" w:rsidRDefault="005742F9" w:rsidP="005742F9"/>
    <w:p w:rsidR="00AE0DD2" w:rsidRPr="00284217" w:rsidRDefault="00AE0DD2" w:rsidP="005742F9">
      <w:pPr>
        <w:jc w:val="center"/>
        <w:rPr>
          <w:sz w:val="26"/>
          <w:szCs w:val="26"/>
        </w:rPr>
      </w:pPr>
    </w:p>
    <w:sectPr w:rsidR="00AE0DD2" w:rsidRPr="00284217" w:rsidSect="00AE0DD2">
      <w:pgSz w:w="12240" w:h="15840"/>
      <w:pgMar w:top="1079" w:right="1080" w:bottom="567" w:left="1680" w:header="720" w:footer="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007E25"/>
    <w:multiLevelType w:val="hybridMultilevel"/>
    <w:tmpl w:val="F3FCC838"/>
    <w:lvl w:ilvl="0" w:tplc="671ACA9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278A03BC"/>
    <w:multiLevelType w:val="hybridMultilevel"/>
    <w:tmpl w:val="49E8CA60"/>
    <w:lvl w:ilvl="0" w:tplc="7946E54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8465D3D"/>
    <w:multiLevelType w:val="hybridMultilevel"/>
    <w:tmpl w:val="132A7D06"/>
    <w:lvl w:ilvl="0" w:tplc="671ACA9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6CB95725"/>
    <w:multiLevelType w:val="hybridMultilevel"/>
    <w:tmpl w:val="2DFED3C8"/>
    <w:lvl w:ilvl="0" w:tplc="671ACA94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7ACF27BA"/>
    <w:multiLevelType w:val="hybridMultilevel"/>
    <w:tmpl w:val="1688C1E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B14022F"/>
    <w:multiLevelType w:val="hybridMultilevel"/>
    <w:tmpl w:val="30709450"/>
    <w:lvl w:ilvl="0" w:tplc="671ACA9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50F1"/>
    <w:rsid w:val="00013A82"/>
    <w:rsid w:val="00032FAC"/>
    <w:rsid w:val="00062CB9"/>
    <w:rsid w:val="00070CA8"/>
    <w:rsid w:val="000874C5"/>
    <w:rsid w:val="000A1B70"/>
    <w:rsid w:val="000B5BB7"/>
    <w:rsid w:val="000C0CF2"/>
    <w:rsid w:val="000E0715"/>
    <w:rsid w:val="00110D93"/>
    <w:rsid w:val="001260D6"/>
    <w:rsid w:val="001402B9"/>
    <w:rsid w:val="00144CB7"/>
    <w:rsid w:val="00162D4F"/>
    <w:rsid w:val="0017561C"/>
    <w:rsid w:val="00176310"/>
    <w:rsid w:val="00183FE8"/>
    <w:rsid w:val="00187F81"/>
    <w:rsid w:val="001A4D41"/>
    <w:rsid w:val="001A5450"/>
    <w:rsid w:val="001A6BA3"/>
    <w:rsid w:val="001D4EDC"/>
    <w:rsid w:val="001E0ECF"/>
    <w:rsid w:val="001E1BA1"/>
    <w:rsid w:val="001E4B36"/>
    <w:rsid w:val="001E6B32"/>
    <w:rsid w:val="001F48DB"/>
    <w:rsid w:val="002004D3"/>
    <w:rsid w:val="00206EC8"/>
    <w:rsid w:val="00213C45"/>
    <w:rsid w:val="00214CBA"/>
    <w:rsid w:val="0023010C"/>
    <w:rsid w:val="002371F9"/>
    <w:rsid w:val="00284217"/>
    <w:rsid w:val="002929CD"/>
    <w:rsid w:val="00295B17"/>
    <w:rsid w:val="002A198F"/>
    <w:rsid w:val="002A6299"/>
    <w:rsid w:val="002D490F"/>
    <w:rsid w:val="002E7E2A"/>
    <w:rsid w:val="002F3D6D"/>
    <w:rsid w:val="00301AA0"/>
    <w:rsid w:val="00310448"/>
    <w:rsid w:val="00341EC9"/>
    <w:rsid w:val="00390071"/>
    <w:rsid w:val="003936AB"/>
    <w:rsid w:val="003B43DF"/>
    <w:rsid w:val="003B489A"/>
    <w:rsid w:val="003B4EA5"/>
    <w:rsid w:val="003D5BB9"/>
    <w:rsid w:val="003F0667"/>
    <w:rsid w:val="003F7B13"/>
    <w:rsid w:val="004077B5"/>
    <w:rsid w:val="004137BB"/>
    <w:rsid w:val="00426EB4"/>
    <w:rsid w:val="004465C6"/>
    <w:rsid w:val="00457F49"/>
    <w:rsid w:val="00461146"/>
    <w:rsid w:val="004671A4"/>
    <w:rsid w:val="00481644"/>
    <w:rsid w:val="00483A29"/>
    <w:rsid w:val="004D09DB"/>
    <w:rsid w:val="00523359"/>
    <w:rsid w:val="00524C04"/>
    <w:rsid w:val="00537EA3"/>
    <w:rsid w:val="0054196B"/>
    <w:rsid w:val="00547293"/>
    <w:rsid w:val="00566383"/>
    <w:rsid w:val="005742F9"/>
    <w:rsid w:val="005760B9"/>
    <w:rsid w:val="00580FA8"/>
    <w:rsid w:val="00583C5F"/>
    <w:rsid w:val="00585AFF"/>
    <w:rsid w:val="00592DB4"/>
    <w:rsid w:val="005A4EE1"/>
    <w:rsid w:val="005C38A1"/>
    <w:rsid w:val="005C68F8"/>
    <w:rsid w:val="005D4833"/>
    <w:rsid w:val="005E4891"/>
    <w:rsid w:val="005E6A8B"/>
    <w:rsid w:val="005F0CBD"/>
    <w:rsid w:val="005F6C00"/>
    <w:rsid w:val="005F6EE1"/>
    <w:rsid w:val="00624C88"/>
    <w:rsid w:val="006348A1"/>
    <w:rsid w:val="0065166E"/>
    <w:rsid w:val="00673D13"/>
    <w:rsid w:val="006777B8"/>
    <w:rsid w:val="00687C94"/>
    <w:rsid w:val="006A1EF6"/>
    <w:rsid w:val="006A3F23"/>
    <w:rsid w:val="006D1BE1"/>
    <w:rsid w:val="006D4A8A"/>
    <w:rsid w:val="00706F00"/>
    <w:rsid w:val="00713EA4"/>
    <w:rsid w:val="00724794"/>
    <w:rsid w:val="0072604B"/>
    <w:rsid w:val="00734B82"/>
    <w:rsid w:val="007911DE"/>
    <w:rsid w:val="007B1B7E"/>
    <w:rsid w:val="007F60BD"/>
    <w:rsid w:val="008010EA"/>
    <w:rsid w:val="00805843"/>
    <w:rsid w:val="00811A6E"/>
    <w:rsid w:val="00825745"/>
    <w:rsid w:val="00826C0C"/>
    <w:rsid w:val="0085360C"/>
    <w:rsid w:val="0086481C"/>
    <w:rsid w:val="00870A87"/>
    <w:rsid w:val="00871F59"/>
    <w:rsid w:val="00881251"/>
    <w:rsid w:val="008A5776"/>
    <w:rsid w:val="008B1CF1"/>
    <w:rsid w:val="008C3DE0"/>
    <w:rsid w:val="008E7A72"/>
    <w:rsid w:val="008F4B73"/>
    <w:rsid w:val="008F79AA"/>
    <w:rsid w:val="009044AD"/>
    <w:rsid w:val="00910628"/>
    <w:rsid w:val="00911581"/>
    <w:rsid w:val="009247DF"/>
    <w:rsid w:val="009360AD"/>
    <w:rsid w:val="00965A7D"/>
    <w:rsid w:val="009749ED"/>
    <w:rsid w:val="0099734B"/>
    <w:rsid w:val="009C2C01"/>
    <w:rsid w:val="009C3062"/>
    <w:rsid w:val="009D380A"/>
    <w:rsid w:val="009D3EF7"/>
    <w:rsid w:val="009F1A21"/>
    <w:rsid w:val="00A617D3"/>
    <w:rsid w:val="00A66989"/>
    <w:rsid w:val="00A7186D"/>
    <w:rsid w:val="00A773ED"/>
    <w:rsid w:val="00AA6335"/>
    <w:rsid w:val="00AD6783"/>
    <w:rsid w:val="00AE0DD2"/>
    <w:rsid w:val="00AF189F"/>
    <w:rsid w:val="00AF76AB"/>
    <w:rsid w:val="00B11896"/>
    <w:rsid w:val="00B23305"/>
    <w:rsid w:val="00B44585"/>
    <w:rsid w:val="00B532DB"/>
    <w:rsid w:val="00B55AF6"/>
    <w:rsid w:val="00B62F0D"/>
    <w:rsid w:val="00B65943"/>
    <w:rsid w:val="00B81462"/>
    <w:rsid w:val="00B87EB8"/>
    <w:rsid w:val="00B950D3"/>
    <w:rsid w:val="00BB0D8C"/>
    <w:rsid w:val="00BD5E2E"/>
    <w:rsid w:val="00C164D8"/>
    <w:rsid w:val="00C2731C"/>
    <w:rsid w:val="00C47FF9"/>
    <w:rsid w:val="00C61E77"/>
    <w:rsid w:val="00C66387"/>
    <w:rsid w:val="00C77619"/>
    <w:rsid w:val="00C86202"/>
    <w:rsid w:val="00C96A3B"/>
    <w:rsid w:val="00CB17D9"/>
    <w:rsid w:val="00CB622B"/>
    <w:rsid w:val="00CC5EFA"/>
    <w:rsid w:val="00CC63BD"/>
    <w:rsid w:val="00CD0ACA"/>
    <w:rsid w:val="00CD7EF3"/>
    <w:rsid w:val="00CF2409"/>
    <w:rsid w:val="00CF2BCA"/>
    <w:rsid w:val="00D03D90"/>
    <w:rsid w:val="00D04693"/>
    <w:rsid w:val="00D114B6"/>
    <w:rsid w:val="00D32971"/>
    <w:rsid w:val="00D44C86"/>
    <w:rsid w:val="00D63133"/>
    <w:rsid w:val="00D656CE"/>
    <w:rsid w:val="00D732D3"/>
    <w:rsid w:val="00D734DC"/>
    <w:rsid w:val="00D74F55"/>
    <w:rsid w:val="00D94E1C"/>
    <w:rsid w:val="00DA2AC5"/>
    <w:rsid w:val="00DB196D"/>
    <w:rsid w:val="00DF50F1"/>
    <w:rsid w:val="00E124CE"/>
    <w:rsid w:val="00E15404"/>
    <w:rsid w:val="00E16E7E"/>
    <w:rsid w:val="00E27E11"/>
    <w:rsid w:val="00E27F3A"/>
    <w:rsid w:val="00E52009"/>
    <w:rsid w:val="00E63245"/>
    <w:rsid w:val="00E70D82"/>
    <w:rsid w:val="00E804BE"/>
    <w:rsid w:val="00E874FA"/>
    <w:rsid w:val="00E928E3"/>
    <w:rsid w:val="00E92D30"/>
    <w:rsid w:val="00E95149"/>
    <w:rsid w:val="00EA671E"/>
    <w:rsid w:val="00EB0835"/>
    <w:rsid w:val="00EB18A3"/>
    <w:rsid w:val="00EB5658"/>
    <w:rsid w:val="00ED0A31"/>
    <w:rsid w:val="00ED7F3D"/>
    <w:rsid w:val="00EE4CF0"/>
    <w:rsid w:val="00F122CF"/>
    <w:rsid w:val="00F22F06"/>
    <w:rsid w:val="00F4548A"/>
    <w:rsid w:val="00F66EEE"/>
    <w:rsid w:val="00F67A7B"/>
    <w:rsid w:val="00F75DB7"/>
    <w:rsid w:val="00FD4B71"/>
    <w:rsid w:val="00FF1C35"/>
    <w:rsid w:val="00FF76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country-region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."/>
  <w:listSeparator w:val=","/>
  <w14:docId w14:val="57754FCE"/>
  <w15:chartTrackingRefBased/>
  <w15:docId w15:val="{0709912A-1AAE-4F80-B290-17A26CBBCB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2CB9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DF50F1"/>
    <w:pPr>
      <w:keepNext/>
      <w:jc w:val="center"/>
      <w:outlineLvl w:val="0"/>
    </w:pPr>
    <w:rPr>
      <w:rFonts w:ascii=".VnTimeH" w:hAnsi=".VnTimeH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F50F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DF50F1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basedOn w:val="DefaultParagraphFont"/>
    <w:link w:val="Heading1"/>
    <w:rsid w:val="00AA6335"/>
    <w:rPr>
      <w:rFonts w:ascii=".VnTimeH" w:hAnsi=".VnTimeH"/>
      <w:b/>
      <w:bCs/>
      <w:sz w:val="24"/>
      <w:szCs w:val="24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7476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image" Target="media/image58.wmf"/><Relationship Id="rId138" Type="http://schemas.openxmlformats.org/officeDocument/2006/relationships/oleObject" Target="embeddings/oleObject74.bin"/><Relationship Id="rId154" Type="http://schemas.openxmlformats.org/officeDocument/2006/relationships/oleObject" Target="embeddings/oleObject82.bin"/><Relationship Id="rId159" Type="http://schemas.openxmlformats.org/officeDocument/2006/relationships/image" Target="media/image71.wmf"/><Relationship Id="rId175" Type="http://schemas.openxmlformats.org/officeDocument/2006/relationships/image" Target="media/image79.wmf"/><Relationship Id="rId170" Type="http://schemas.openxmlformats.org/officeDocument/2006/relationships/oleObject" Target="embeddings/oleObject90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6.bin"/><Relationship Id="rId128" Type="http://schemas.openxmlformats.org/officeDocument/2006/relationships/oleObject" Target="embeddings/oleObject69.bin"/><Relationship Id="rId144" Type="http://schemas.openxmlformats.org/officeDocument/2006/relationships/oleObject" Target="embeddings/oleObject77.bin"/><Relationship Id="rId149" Type="http://schemas.openxmlformats.org/officeDocument/2006/relationships/image" Target="media/image66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85.bin"/><Relationship Id="rId165" Type="http://schemas.openxmlformats.org/officeDocument/2006/relationships/image" Target="media/image7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2.bin"/><Relationship Id="rId139" Type="http://schemas.openxmlformats.org/officeDocument/2006/relationships/image" Target="media/image61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0.bin"/><Relationship Id="rId155" Type="http://schemas.openxmlformats.org/officeDocument/2006/relationships/image" Target="media/image69.wmf"/><Relationship Id="rId171" Type="http://schemas.openxmlformats.org/officeDocument/2006/relationships/image" Target="media/image77.wmf"/><Relationship Id="rId176" Type="http://schemas.openxmlformats.org/officeDocument/2006/relationships/oleObject" Target="embeddings/oleObject93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7.bin"/><Relationship Id="rId129" Type="http://schemas.openxmlformats.org/officeDocument/2006/relationships/image" Target="media/image56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64.wmf"/><Relationship Id="rId161" Type="http://schemas.openxmlformats.org/officeDocument/2006/relationships/image" Target="media/image72.wmf"/><Relationship Id="rId166" Type="http://schemas.openxmlformats.org/officeDocument/2006/relationships/oleObject" Target="embeddings/oleObject8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5.bin"/><Relationship Id="rId130" Type="http://schemas.openxmlformats.org/officeDocument/2006/relationships/oleObject" Target="embeddings/oleObject70.bin"/><Relationship Id="rId135" Type="http://schemas.openxmlformats.org/officeDocument/2006/relationships/image" Target="media/image59.wmf"/><Relationship Id="rId143" Type="http://schemas.openxmlformats.org/officeDocument/2006/relationships/image" Target="media/image63.wmf"/><Relationship Id="rId148" Type="http://schemas.openxmlformats.org/officeDocument/2006/relationships/oleObject" Target="embeddings/oleObject79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83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6.wmf"/><Relationship Id="rId177" Type="http://schemas.openxmlformats.org/officeDocument/2006/relationships/image" Target="media/image8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91.bin"/><Relationship Id="rId180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2.bin"/><Relationship Id="rId120" Type="http://schemas.openxmlformats.org/officeDocument/2006/relationships/image" Target="media/image53.wmf"/><Relationship Id="rId125" Type="http://schemas.openxmlformats.org/officeDocument/2006/relationships/image" Target="media/image54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8.bin"/><Relationship Id="rId167" Type="http://schemas.openxmlformats.org/officeDocument/2006/relationships/image" Target="media/image75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emf"/><Relationship Id="rId162" Type="http://schemas.openxmlformats.org/officeDocument/2006/relationships/oleObject" Target="embeddings/oleObject8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2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4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81.bin"/><Relationship Id="rId173" Type="http://schemas.openxmlformats.org/officeDocument/2006/relationships/image" Target="media/image78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8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9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6.bin"/><Relationship Id="rId163" Type="http://schemas.openxmlformats.org/officeDocument/2006/relationships/image" Target="media/image73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2.bin"/><Relationship Id="rId179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015</Words>
  <Characters>5791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ßng gi¸o dôc - ®µo t¹o</vt:lpstr>
    </vt:vector>
  </TitlesOfParts>
  <Company>TRUC NINH</Company>
  <LinksUpToDate>false</LinksUpToDate>
  <CharactersWithSpaces>6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ßng gi¸o dôc - ®µo t¹o</dc:title>
  <dc:subject/>
  <dc:creator>MINH KHOI</dc:creator>
  <cp:keywords/>
  <dc:description/>
  <cp:lastModifiedBy>Admin</cp:lastModifiedBy>
  <cp:revision>3</cp:revision>
  <cp:lastPrinted>2009-12-02T10:21:00Z</cp:lastPrinted>
  <dcterms:created xsi:type="dcterms:W3CDTF">2019-07-06T17:35:00Z</dcterms:created>
  <dcterms:modified xsi:type="dcterms:W3CDTF">2019-07-07T1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